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D74" w:rsidRPr="00683C40" w:rsidRDefault="00BB67FF" w:rsidP="00857467">
      <w:pPr>
        <w:tabs>
          <w:tab w:val="left" w:pos="2636"/>
          <w:tab w:val="left" w:pos="2832"/>
          <w:tab w:val="left" w:pos="3540"/>
          <w:tab w:val="left" w:pos="4248"/>
          <w:tab w:val="left" w:pos="7603"/>
        </w:tabs>
        <w:bidi/>
        <w:ind w:firstLine="27"/>
        <w:rPr>
          <w:rtl/>
        </w:rPr>
      </w:pPr>
      <w:r>
        <w:rPr>
          <w:noProof/>
          <w:rtl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.25pt;margin-top:-16.95pt;width:87.45pt;height:80.2pt;z-index:251653120" filled="f" stroked="f" strokecolor="#4f81bd" strokeweight="2.5pt">
            <v:imagedata embosscolor="shadow add(51)"/>
            <v:shadow color="#868686"/>
            <v:textbox style="mso-next-textbox:#_x0000_s1026">
              <w:txbxContent>
                <w:p w:rsidR="007F4D74" w:rsidRPr="00ED3CC1" w:rsidRDefault="00C0071F" w:rsidP="00F84228">
                  <w:pPr>
                    <w:rPr>
                      <w:b/>
                      <w:bCs/>
                      <w:sz w:val="144"/>
                      <w:szCs w:val="144"/>
                      <w:lang w:bidi="ar-DZ"/>
                    </w:rPr>
                  </w:pPr>
                  <w:r>
                    <w:rPr>
                      <w:b/>
                      <w:bCs/>
                      <w:sz w:val="144"/>
                      <w:szCs w:val="144"/>
                      <w:lang w:bidi="ar-DZ"/>
                    </w:rPr>
                    <w:t xml:space="preserve"> </w:t>
                  </w:r>
                  <w:r w:rsidR="009676E8">
                    <w:rPr>
                      <w:b/>
                      <w:bCs/>
                      <w:sz w:val="144"/>
                      <w:szCs w:val="144"/>
                      <w:lang w:bidi="ar-DZ"/>
                    </w:rPr>
                    <w:t>4</w:t>
                  </w:r>
                  <w:r>
                    <w:rPr>
                      <w:b/>
                      <w:bCs/>
                      <w:sz w:val="144"/>
                      <w:szCs w:val="144"/>
                      <w:lang w:bidi="ar-DZ"/>
                    </w:rPr>
                    <w:t xml:space="preserve">    </w:t>
                  </w:r>
                </w:p>
              </w:txbxContent>
            </v:textbox>
          </v:shape>
        </w:pict>
      </w:r>
      <w:r>
        <w:rPr>
          <w:noProof/>
          <w:rtl/>
          <w:lang w:val="en-US"/>
        </w:rPr>
        <w:pict>
          <v:group id="_x0000_s1029" style="position:absolute;left:0;text-align:left;margin-left:88.85pt;margin-top:-6.55pt;width:456.9pt;height:108.05pt;z-index:-251659264" coordorigin="2531,148" coordsize="8739,2271">
            <v:rect id="_x0000_s1030" style="position:absolute;left:2531;top:148;width:8739;height:1511" wrapcoords="-214 -243 -214 21357 21814 21357 21814 -243 -214 -243" fillcolor="#e6edf6" strokecolor="#365f91">
              <v:fill rotate="t" focus="100%" type="gradient"/>
            </v:rect>
            <v:shape id="_x0000_s1031" type="#_x0000_t202" style="position:absolute;left:4955;top:1700;width:6315;height:719" fillcolor="#4f81bd" strokecolor="#666" strokeweight="1pt">
              <v:fill color2="#ccc"/>
              <v:shadow on="t" type="perspective" color="#7f7f7f" opacity=".5" offset="1pt" offset2="-3pt"/>
              <v:textbox style="mso-next-textbox:#_x0000_s1031">
                <w:txbxContent>
                  <w:p w:rsidR="007F4D74" w:rsidRPr="00234DF2" w:rsidRDefault="00857467" w:rsidP="008419D4">
                    <w:pPr>
                      <w:tabs>
                        <w:tab w:val="left" w:pos="5823"/>
                        <w:tab w:val="left" w:pos="8219"/>
                        <w:tab w:val="right" w:pos="9072"/>
                      </w:tabs>
                      <w:bidi/>
                      <w:spacing w:after="0"/>
                      <w:rPr>
                        <w:rFonts w:cs="Arabic Transparent"/>
                        <w:b/>
                        <w:bCs/>
                        <w:color w:val="FFFFFF"/>
                        <w:sz w:val="36"/>
                        <w:szCs w:val="36"/>
                        <w:rtl/>
                      </w:rPr>
                    </w:pP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سلسلة تمارين الباب </w:t>
                    </w:r>
                    <w:r w:rsidR="008419D4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العاشر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في</w:t>
                    </w:r>
                    <w:r w:rsidR="008419D4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ادة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ــــــادة</w:t>
                    </w:r>
                  </w:p>
                  <w:p w:rsidR="007F4D74" w:rsidRDefault="007F4D74" w:rsidP="00F84228"/>
                </w:txbxContent>
              </v:textbox>
            </v:shape>
            <v:group id="_x0000_s1032" style="position:absolute;left:2531;top:1659;width:2424;height:719" coordorigin="2430,1735" coordsize="2460,543">
              <v:rect id="_x0000_s1033" style="position:absolute;left:2481;top:1800;width:2409;height:448" fillcolor="#4bacc6" strokecolor="#f2f2f2" strokeweight="3pt">
                <v:shadow type="perspective" color="#205867" opacity=".5" offset="1pt" offset2="-1pt"/>
              </v:rect>
              <v:shape id="_x0000_s1034" type="#_x0000_t202" style="position:absolute;left:2430;top:1735;width:2460;height:543" fillcolor="#4bacc6" strokecolor="#f2f2f2" strokeweight="3pt">
                <v:shadow on="t" type="perspective" color="#205867" opacity=".5" offset="1pt" offset2="-1pt"/>
                <v:textbox style="mso-next-textbox:#_x0000_s1034">
                  <w:txbxContent>
                    <w:p w:rsidR="007F4D74" w:rsidRPr="001E2D5A" w:rsidRDefault="007F4D74" w:rsidP="00F84228">
                      <w:pPr>
                        <w:jc w:val="center"/>
                        <w:rPr>
                          <w:rFonts w:cs="Arabic Transparent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1E2D5A">
                        <w:rPr>
                          <w:rFonts w:cs="Arabic Transparent" w:hint="eastAsia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  <w:t>الـريـاضـيـات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rtl/>
          <w:lang w:val="en-US"/>
        </w:rPr>
        <w:pict>
          <v:rect id="_x0000_s1027" style="position:absolute;left:0;text-align:left;margin-left:.65pt;margin-top:-6.55pt;width:90.6pt;height:106.95pt;z-index:-251658240" wrapcoords="-214 -243 -214 21357 21814 21357 21814 -243 -214 -243" fillcolor="#e6edf6" strokecolor="#365f91">
            <v:fill rotate="t" focus="100%" type="gradient"/>
          </v:rect>
        </w:pict>
      </w:r>
      <w:r>
        <w:rPr>
          <w:noProof/>
          <w:rtl/>
          <w:lang w:val="en-US"/>
        </w:rPr>
        <w:pict>
          <v:shape id="_x0000_s1040" type="#_x0000_t202" style="position:absolute;left:0;text-align:left;margin-left:92.3pt;margin-top:-10.7pt;width:218.45pt;height:36.25pt;z-index:251651072" filled="f" stroked="f">
            <v:textbox style="mso-next-textbox:#_x0000_s1040">
              <w:txbxContent>
                <w:p w:rsidR="007F4D74" w:rsidRPr="00857467" w:rsidRDefault="008419D4" w:rsidP="008419D4">
                  <w:pPr>
                    <w:pStyle w:val="Sansinterligne1"/>
                    <w:bidi/>
                    <w:rPr>
                      <w:rFonts w:cs="PT Bold Heading"/>
                      <w:color w:val="000000"/>
                      <w:sz w:val="32"/>
                      <w:szCs w:val="32"/>
                      <w:lang w:bidi="ar-DZ"/>
                    </w:rPr>
                  </w:pPr>
                  <w:r>
                    <w:rPr>
                      <w:rFonts w:cs="PT Bold Heading" w:hint="cs"/>
                      <w:b/>
                      <w:bCs/>
                      <w:color w:val="000000"/>
                      <w:sz w:val="32"/>
                      <w:szCs w:val="32"/>
                      <w:rtl/>
                      <w:lang w:bidi="ar-DZ"/>
                    </w:rPr>
                    <w:t>النسب المثلثية في المثلث القائم</w:t>
                  </w:r>
                </w:p>
              </w:txbxContent>
            </v:textbox>
          </v:shape>
        </w:pict>
      </w:r>
      <w:r w:rsidR="00AF7198">
        <w:rPr>
          <w:noProof/>
          <w:rtl/>
          <w:lang w:val="en-US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margin">
              <wp:posOffset>4117521</wp:posOffset>
            </wp:positionH>
            <wp:positionV relativeFrom="margin">
              <wp:posOffset>-91321</wp:posOffset>
            </wp:positionV>
            <wp:extent cx="552660" cy="532562"/>
            <wp:effectExtent l="0" t="0" r="0" b="0"/>
            <wp:wrapNone/>
            <wp:docPr id="12" name="Image 11" descr="My Document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My Documents2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37" cy="53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val="en-US"/>
        </w:rPr>
        <w:pict>
          <v:shape id="_x0000_s1035" type="#_x0000_t202" style="position:absolute;left:0;text-align:left;margin-left:377.25pt;margin-top:-6.55pt;width:169.3pt;height:45.1pt;z-index:251649024;mso-position-horizontal-relative:text;mso-position-vertical-relative:text" filled="f" stroked="f">
            <v:textbox style="mso-next-textbox:#_x0000_s1035">
              <w:txbxContent>
                <w:p w:rsidR="007F4D74" w:rsidRPr="00914F60" w:rsidRDefault="007F4D74" w:rsidP="00E02E9B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14F60">
                    <w:rPr>
                      <w:rFonts w:cs="Arabic Transparent"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وسطة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شهيد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ليبة بوراس</w:t>
                  </w:r>
                  <w:r w:rsidR="00A02271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F4D74" w:rsidRPr="00B22B15" w:rsidRDefault="00860585" w:rsidP="00F84228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B22B1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بياضة</w:t>
                  </w:r>
                </w:p>
              </w:txbxContent>
            </v:textbox>
          </v:shape>
        </w:pict>
      </w:r>
      <w:r w:rsidR="007F4D74">
        <w:rPr>
          <w:rtl/>
        </w:rPr>
        <w:tab/>
      </w:r>
      <w:r w:rsidR="00A02271">
        <w:rPr>
          <w:rtl/>
        </w:rPr>
        <w:tab/>
      </w:r>
      <w:r w:rsidR="007F4D74" w:rsidRPr="00683C40">
        <w:rPr>
          <w:rtl/>
        </w:rPr>
        <w:tab/>
      </w:r>
      <w:r w:rsidR="007F4D74" w:rsidRPr="00683C40">
        <w:rPr>
          <w:rtl/>
        </w:rPr>
        <w:tab/>
      </w:r>
      <w:r w:rsidR="00B22B15">
        <w:rPr>
          <w:rtl/>
        </w:rPr>
        <w:tab/>
      </w:r>
    </w:p>
    <w:p w:rsidR="007F4D74" w:rsidRPr="00E02E9B" w:rsidRDefault="00BB67FF" w:rsidP="008B3FFF">
      <w:pPr>
        <w:tabs>
          <w:tab w:val="left" w:pos="1068"/>
          <w:tab w:val="left" w:pos="2636"/>
          <w:tab w:val="center" w:pos="5471"/>
        </w:tabs>
        <w:bidi/>
        <w:rPr>
          <w:rFonts w:ascii="Arial Black" w:hAnsi="Arial Black" w:cs="PT Bold Dusky" w:hint="cs"/>
          <w:b/>
          <w:bCs/>
          <w:sz w:val="44"/>
          <w:szCs w:val="44"/>
          <w:rtl/>
          <w:lang w:val="en-US" w:bidi="ar-DZ"/>
        </w:rPr>
      </w:pPr>
      <w:r w:rsidRPr="00BB67FF">
        <w:rPr>
          <w:noProof/>
          <w:rtl/>
          <w:lang w:val="en-US"/>
        </w:rPr>
        <w:pict>
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<v:stroke joinstyle="miter"/>
            <v:path gradientshapeok="t" o:connecttype="custom" o:connectlocs="10800,0;0,10800;10800,21600;17997,10800" textboxrect="3600,0,17997,21600"/>
          </v:shapetype>
          <v:shape id="_x0000_s1041" type="#_x0000_t130" style="position:absolute;left:0;text-align:left;margin-left:10.6pt;margin-top:13.95pt;width:69.6pt;height:90.6pt;rotation:270;z-index:-251657216" fillcolor="white [3201]" strokecolor="#95b3d7 [1940]" strokeweight="1pt">
            <v:fill color2="#b8cce4 [1300]" focusposition="1" focussize="" focus="100%" type="gradient"/>
            <v:shadow on="t" type="perspective" color="#243f60 [1604]" opacity=".5" offset="1pt" offset2="-3pt"/>
            <v:textbox style="mso-next-textbox:#_x0000_s1041">
              <w:txbxContent>
                <w:p w:rsidR="004603E9" w:rsidRPr="00577DE2" w:rsidRDefault="004603E9">
                  <w:pPr>
                    <w:rPr>
                      <w:rFonts w:cs="PT Bold Heading"/>
                      <w:sz w:val="52"/>
                      <w:szCs w:val="52"/>
                      <w:lang w:val="en-US"/>
                    </w:rPr>
                  </w:pPr>
                  <w:r w:rsidRPr="003F1DDF">
                    <w:rPr>
                      <w:rFonts w:cs="PT Bold Heading" w:hint="cs"/>
                      <w:sz w:val="52"/>
                      <w:szCs w:val="52"/>
                      <w:rtl/>
                    </w:rPr>
                    <w:t xml:space="preserve">متوسط </w:t>
                  </w:r>
                </w:p>
              </w:txbxContent>
            </v:textbox>
          </v:shape>
        </w:pict>
      </w:r>
      <w:r w:rsidR="008B3FFF">
        <w:rPr>
          <w:b/>
          <w:bCs/>
          <w:sz w:val="28"/>
          <w:szCs w:val="28"/>
          <w:rtl/>
        </w:rPr>
        <w:tab/>
      </w:r>
      <w:r w:rsidRPr="00BB67FF">
        <w:rPr>
          <w:noProof/>
          <w:rtl/>
          <w:lang w:val="en-US"/>
        </w:rPr>
        <w:pict>
          <v:roundrect id="_x0000_s1075" style="position:absolute;left:0;text-align:left;margin-left:153.3pt;margin-top:1pt;width:128.2pt;height:27.7pt;z-index:-251646976;mso-position-horizontal-relative:text;mso-position-vertical-relative:text" arcsize="10923f">
            <w10:wrap anchorx="page"/>
          </v:roundrect>
        </w:pict>
      </w:r>
      <w:r w:rsidR="00B3336F" w:rsidRPr="00B3336F">
        <w:rPr>
          <w:rFonts w:hint="cs"/>
          <w:b/>
          <w:bCs/>
          <w:sz w:val="28"/>
          <w:szCs w:val="28"/>
          <w:rtl/>
        </w:rPr>
        <w:t>من اعداد الاستاذ الساسي غميمه</w:t>
      </w:r>
      <w:r w:rsidR="00B3336F">
        <w:rPr>
          <w:rFonts w:hint="cs"/>
          <w:rtl/>
        </w:rPr>
        <w:t xml:space="preserve"> </w:t>
      </w:r>
      <w:r w:rsidR="008B3FFF">
        <w:rPr>
          <w:rFonts w:hint="cs"/>
          <w:rtl/>
        </w:rPr>
        <w:t xml:space="preserve">    </w:t>
      </w:r>
      <w:r w:rsidR="00857467" w:rsidRPr="00B3336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</w:t>
      </w:r>
      <w:r w:rsidR="008B3FF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       </w:t>
      </w:r>
      <w:r w:rsidR="00857467" w:rsidRPr="00B3336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</w:t>
      </w:r>
      <w:r w:rsidR="00857467" w:rsidRPr="00857467">
        <w:rPr>
          <w:rFonts w:ascii="Arial Black" w:hAnsi="Arial Black" w:cs="PT Bold Dusky"/>
          <w:b/>
          <w:bCs/>
          <w:sz w:val="44"/>
          <w:szCs w:val="44"/>
          <w:lang w:val="en-US"/>
        </w:rPr>
        <w:t>BEM 201</w:t>
      </w:r>
      <w:r w:rsidR="00E02E9B">
        <w:rPr>
          <w:rFonts w:ascii="Arial Black" w:hAnsi="Arial Black" w:cs="PT Bold Dusky"/>
          <w:b/>
          <w:bCs/>
          <w:sz w:val="44"/>
          <w:szCs w:val="44"/>
          <w:lang w:val="en-US"/>
        </w:rPr>
        <w:t>7</w:t>
      </w:r>
    </w:p>
    <w:tbl>
      <w:tblPr>
        <w:tblStyle w:val="a8"/>
        <w:tblpPr w:leftFromText="180" w:rightFromText="180" w:vertAnchor="text" w:horzAnchor="margin" w:tblpY="611"/>
        <w:bidiVisual/>
        <w:tblW w:w="10915" w:type="dxa"/>
        <w:tblInd w:w="-140" w:type="dxa"/>
        <w:tblLook w:val="04A0"/>
      </w:tblPr>
      <w:tblGrid>
        <w:gridCol w:w="5245"/>
        <w:gridCol w:w="5670"/>
      </w:tblGrid>
      <w:tr w:rsidR="004603E9" w:rsidTr="009D28D5">
        <w:trPr>
          <w:trHeight w:val="12699"/>
        </w:trPr>
        <w:tc>
          <w:tcPr>
            <w:tcW w:w="5245" w:type="dxa"/>
            <w:tcBorders>
              <w:top w:val="nil"/>
            </w:tcBorders>
          </w:tcPr>
          <w:p w:rsidR="00534519" w:rsidRDefault="00BB67FF" w:rsidP="00DE6C1B">
            <w:pPr>
              <w:tabs>
                <w:tab w:val="right" w:pos="5029"/>
              </w:tabs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88" type="#_x0000_t32" style="position:absolute;left:0;text-align:left;margin-left:396.65pt;margin-top:347.25pt;width:33.5pt;height:0;flip:x;z-index:251755520" o:connectortype="straight">
                  <v:stroke endarrow="block"/>
                  <w10:wrap anchorx="page"/>
                </v:shape>
              </w:pict>
            </w:r>
            <w:r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7" type="#_x0000_t32" style="position:absolute;left:0;text-align:left;margin-left:384.65pt;margin-top:335.25pt;width:33.5pt;height:0;flip:x;z-index:251754496" o:connectortype="straight">
                  <v:stroke endarrow="block"/>
                  <w10:wrap anchorx="page"/>
                </v:shape>
              </w:pict>
            </w:r>
            <w:r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6" type="#_x0000_t32" style="position:absolute;left:0;text-align:left;margin-left:372.65pt;margin-top:323.25pt;width:33.5pt;height:0;flip:x;z-index:251753472" o:connectortype="straight">
                  <v:stroke endarrow="block"/>
                  <w10:wrap anchorx="page"/>
                </v:shape>
              </w:pict>
            </w:r>
          </w:p>
          <w:p w:rsidR="005A0C12" w:rsidRDefault="00BB67FF" w:rsidP="00534519">
            <w:pPr>
              <w:tabs>
                <w:tab w:val="right" w:pos="5029"/>
              </w:tabs>
              <w:bidi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rect id="_x0000_s1241" style="position:absolute;left:0;text-align:left;margin-left:-1.9pt;margin-top:18.35pt;width:257.15pt;height:446.8pt;z-index:-251578368">
                  <w10:wrap anchorx="page"/>
                </v:rect>
              </w:pict>
            </w:r>
            <w:r w:rsidR="005A0C12" w:rsidRPr="005A0C1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تذكرأنّ</w:t>
            </w:r>
            <w:r w:rsidR="005A0C12" w:rsidRPr="005A0C12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:</w:t>
            </w:r>
          </w:p>
          <w:p w:rsidR="00786ADC" w:rsidRPr="00786ADC" w:rsidRDefault="00786ADC" w:rsidP="00786ADC">
            <w:pPr>
              <w:tabs>
                <w:tab w:val="right" w:pos="5029"/>
              </w:tabs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786ADC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جيب وجيب تمام وظل زاوية حادة في مثلث قائم </w:t>
            </w:r>
          </w:p>
          <w:p w:rsidR="005A0C12" w:rsidRDefault="005A0C12" w:rsidP="0013362D">
            <w:pPr>
              <w:tabs>
                <w:tab w:val="right" w:pos="5029"/>
              </w:tabs>
              <w:bidi/>
              <w:rPr>
                <w:b/>
                <w:bCs/>
                <w:color w:val="FF0000"/>
                <w:sz w:val="28"/>
                <w:szCs w:val="28"/>
                <w:lang w:val="en-US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>جيب تمام زاوية حادة 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مجاور طول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وتر طول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8"/>
                  <w:szCs w:val="28"/>
                  <w:lang w:val="en-US"/>
                </w:rPr>
                <m:t xml:space="preserve">  </m:t>
              </m:r>
            </m:oMath>
            <w:r w:rsidR="0013362D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ونرمز له ب</w:t>
            </w:r>
            <w:r w:rsidR="00236193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ـ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</w:t>
            </w:r>
            <w:r w:rsidR="0013362D" w:rsidRPr="0013362D">
              <w:rPr>
                <w:b/>
                <w:bCs/>
                <w:sz w:val="28"/>
                <w:szCs w:val="28"/>
                <w:lang w:val="en-US"/>
              </w:rPr>
              <w:t>COS</w:t>
            </w:r>
          </w:p>
          <w:p w:rsidR="009C6F61" w:rsidRDefault="009C6F61" w:rsidP="0013362D">
            <w:pPr>
              <w:tabs>
                <w:tab w:val="left" w:pos="3605"/>
              </w:tabs>
              <w:bidi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جيب زاوية حــــــادة  = </w:t>
            </w:r>
            <w:r w:rsidRPr="00673682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مقابل طول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وتر طول</m:t>
                  </m:r>
                </m:den>
              </m:f>
            </m:oMath>
            <w:r w:rsidR="0013362D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ونرمز له ب</w:t>
            </w:r>
            <w:r w:rsidR="00236193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ـ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7453F0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b/>
                <w:bCs/>
                <w:sz w:val="28"/>
                <w:szCs w:val="28"/>
                <w:lang w:val="en-US"/>
              </w:rPr>
              <w:t>Sin</w:t>
            </w:r>
            <w:r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  <w:tab/>
            </w:r>
          </w:p>
          <w:p w:rsidR="009C6F61" w:rsidRDefault="009C6F61" w:rsidP="0013362D">
            <w:pPr>
              <w:tabs>
                <w:tab w:val="left" w:pos="3605"/>
              </w:tabs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ظل زاوية حـــــــادة 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مقابل طول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rtl/>
                    </w:rPr>
                    <m:t>المجاور طول</m:t>
                  </m:r>
                </m:den>
              </m:f>
            </m:oMath>
            <w:r w:rsidR="0013362D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ونرمز له ب</w:t>
            </w:r>
            <w:r w:rsidR="00236193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>ـ</w:t>
            </w:r>
            <w:r w:rsidR="0013362D" w:rsidRPr="0013362D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13362D" w:rsidRPr="0013362D">
              <w:rPr>
                <w:b/>
                <w:bCs/>
                <w:sz w:val="28"/>
                <w:szCs w:val="28"/>
                <w:lang w:val="en-US"/>
              </w:rPr>
              <w:t>Tan</w:t>
            </w:r>
            <w:r w:rsidR="007453F0">
              <w:rPr>
                <w:b/>
                <w:bCs/>
                <w:sz w:val="28"/>
                <w:szCs w:val="28"/>
                <w:lang w:val="en-US"/>
              </w:rPr>
              <w:t xml:space="preserve"> </w:t>
            </w:r>
            <w:r w:rsidR="0013362D" w:rsidRPr="0013362D">
              <w:rPr>
                <w:b/>
                <w:bCs/>
                <w:sz w:val="28"/>
                <w:szCs w:val="28"/>
                <w:lang w:val="en-US"/>
              </w:rPr>
              <w:t xml:space="preserve"> </w:t>
            </w:r>
          </w:p>
          <w:p w:rsidR="00317D8A" w:rsidRPr="00126127" w:rsidRDefault="00BB67FF" w:rsidP="00126127">
            <w:pPr>
              <w:tabs>
                <w:tab w:val="right" w:pos="5029"/>
              </w:tabs>
              <w:bidi/>
              <w:rPr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en-US"/>
              </w:rPr>
              <w:pi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181" type="#_x0000_t6" style="position:absolute;left:0;text-align:left;margin-left:17.15pt;margin-top:13.4pt;width:63.3pt;height:62.25pt;z-index:251711488">
                  <w10:wrap anchorx="page"/>
                </v:shape>
              </w:pict>
            </w:r>
            <w:r w:rsidR="00317D8A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إ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ABC</m:t>
              </m:r>
            </m:oMath>
            <w:r w:rsidR="00317D8A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مثلثا قائما في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oMath>
            <w:r w:rsidR="00317D8A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فإن :</w:t>
            </w:r>
            <w:r w:rsidR="00126127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          </w:t>
            </w:r>
            <w:r w:rsidR="006A58BF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126127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C</m:t>
              </m:r>
            </m:oMath>
          </w:p>
          <w:p w:rsidR="005A0C12" w:rsidRPr="006A58BF" w:rsidRDefault="00317D8A" w:rsidP="00317D8A">
            <w:pPr>
              <w:tabs>
                <w:tab w:val="right" w:pos="5029"/>
              </w:tabs>
              <w:bidi/>
              <w:rPr>
                <w:b/>
                <w:bCs/>
                <w:i/>
                <w:sz w:val="24"/>
                <w:szCs w:val="24"/>
                <w:rtl/>
                <w:lang w:val="en-US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C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C</m:t>
                      </m:r>
                    </m:den>
                  </m:f>
                </m:e>
              </m:func>
            </m:oMath>
            <w:r w:rsidR="006A58BF">
              <w:rPr>
                <w:rFonts w:hint="cs"/>
                <w:b/>
                <w:bCs/>
                <w:i/>
                <w:sz w:val="24"/>
                <w:szCs w:val="24"/>
                <w:rtl/>
                <w:lang w:val="en-US"/>
              </w:rPr>
              <w:t xml:space="preserve">    و  </w:t>
            </w:r>
            <w:r w:rsidR="006A58BF" w:rsidRPr="006A58BF">
              <w:rPr>
                <w:b/>
                <w:bCs/>
                <w:sz w:val="24"/>
                <w:szCs w:val="24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func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B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C</m:t>
                  </m:r>
                </m:den>
              </m:f>
            </m:oMath>
          </w:p>
          <w:p w:rsidR="005A0C12" w:rsidRPr="006A58BF" w:rsidRDefault="00BB67FF" w:rsidP="006A58BF">
            <w:pPr>
              <w:tabs>
                <w:tab w:val="left" w:pos="3225"/>
              </w:tabs>
              <w:bidi/>
              <w:rPr>
                <w:b/>
                <w:bCs/>
                <w:i/>
                <w:sz w:val="28"/>
                <w:szCs w:val="28"/>
                <w:rtl/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func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C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B</m:t>
                  </m:r>
                </m:den>
              </m:f>
            </m:oMath>
            <w:r w:rsidRPr="00BB67FF">
              <w:rPr>
                <w:b/>
                <w:bCs/>
                <w:noProof/>
                <w:sz w:val="24"/>
                <w:szCs w:val="24"/>
                <w:rtl/>
                <w:lang w:val="en-US"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182" type="#_x0000_t19" style="position:absolute;left:0;text-align:left;margin-left:62.9pt;margin-top:-.05pt;width:4pt;height:14.1pt;flip:x;z-index:251712512;mso-position-horizontal-relative:text;mso-position-vertical-relative:text">
                  <w10:wrap anchorx="page"/>
                </v:shape>
              </w:pict>
            </w:r>
            <w:r w:rsidRPr="00BB67FF">
              <w:rPr>
                <w:b/>
                <w:bCs/>
                <w:noProof/>
                <w:sz w:val="24"/>
                <w:szCs w:val="24"/>
                <w:rtl/>
                <w:lang w:val="en-US"/>
              </w:rPr>
              <w:pict>
                <v:rect id="_x0000_s1183" style="position:absolute;left:0;text-align:left;margin-left:17.85pt;margin-top:3.9pt;width:11.9pt;height:10.15pt;z-index:251713536;mso-position-horizontal-relative:text;mso-position-vertical-relative:text">
                  <w10:wrap anchorx="page"/>
                </v:rect>
              </w:pict>
            </w:r>
            <w:r w:rsidR="006A58BF">
              <w:rPr>
                <w:b/>
                <w:bCs/>
                <w:i/>
                <w:sz w:val="28"/>
                <w:szCs w:val="28"/>
                <w:rtl/>
                <w:lang w:val="en-US"/>
              </w:rPr>
              <w:tab/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B</m:t>
              </m:r>
            </m:oMath>
            <w:r w:rsidR="006A58BF">
              <w:rPr>
                <w:rFonts w:hint="cs"/>
                <w:b/>
                <w:bCs/>
                <w:i/>
                <w:sz w:val="28"/>
                <w:szCs w:val="28"/>
                <w:rtl/>
                <w:lang w:val="en-US"/>
              </w:rPr>
              <w:t xml:space="preserve">      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A</m:t>
              </m:r>
            </m:oMath>
          </w:p>
          <w:p w:rsidR="005A0C12" w:rsidRPr="00605C42" w:rsidRDefault="00126127" w:rsidP="00605C42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6A58BF">
              <w:rPr>
                <w:rFonts w:hint="cs"/>
                <w:b/>
                <w:bCs/>
                <w:i/>
                <w:sz w:val="24"/>
                <w:szCs w:val="24"/>
                <w:rtl/>
                <w:lang w:val="en-US"/>
              </w:rPr>
              <w:t xml:space="preserve"> </w:t>
            </w:r>
            <w:r w:rsidR="00A606B2" w:rsidRPr="00605C42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>العلاقات بين النسب المثلثية :</w:t>
            </w:r>
          </w:p>
          <w:p w:rsidR="00A606B2" w:rsidRPr="00605C42" w:rsidRDefault="00A606B2" w:rsidP="00605C42">
            <w:pPr>
              <w:tabs>
                <w:tab w:val="right" w:pos="5029"/>
              </w:tabs>
              <w:bidi/>
              <w:spacing w:line="240" w:lineRule="auto"/>
              <w:rPr>
                <w:sz w:val="28"/>
                <w:szCs w:val="28"/>
                <w:rtl/>
                <w:lang w:val="en-US"/>
              </w:rPr>
            </w:pPr>
            <w:r w:rsidRPr="00605C42">
              <w:rPr>
                <w:rFonts w:hint="cs"/>
                <w:sz w:val="28"/>
                <w:szCs w:val="28"/>
                <w:rtl/>
                <w:lang w:val="en-US"/>
              </w:rPr>
              <w:t xml:space="preserve">في مثلث قائم </w:t>
            </w:r>
          </w:p>
          <w:p w:rsidR="00A606B2" w:rsidRPr="00605C42" w:rsidRDefault="00BB67FF" w:rsidP="00605C42">
            <w:pPr>
              <w:tabs>
                <w:tab w:val="right" w:pos="5029"/>
              </w:tabs>
              <w:bidi/>
              <w:spacing w:line="240" w:lineRule="auto"/>
              <w:rPr>
                <w:sz w:val="28"/>
                <w:szCs w:val="28"/>
                <w:rtl/>
                <w:lang w:val="en-US"/>
              </w:rPr>
            </w:pPr>
            <w:r>
              <w:rPr>
                <w:noProof/>
                <w:sz w:val="28"/>
                <w:szCs w:val="28"/>
                <w:rtl/>
                <w:lang w:val="en-US"/>
              </w:rPr>
              <w:pict>
                <v:rect id="_x0000_s1243" style="position:absolute;left:0;text-align:left;margin-left:43.25pt;margin-top:24.75pt;width:128.95pt;height:22.05pt;z-index:-251576320">
                  <w10:wrap anchorx="page"/>
                </v:rect>
              </w:pict>
            </w:r>
            <w:r w:rsidR="00A606B2" w:rsidRPr="00605C42">
              <w:rPr>
                <w:rFonts w:hint="cs"/>
                <w:sz w:val="28"/>
                <w:szCs w:val="28"/>
                <w:rtl/>
                <w:lang w:val="en-US"/>
              </w:rPr>
              <w:t xml:space="preserve">مهما يكن العدد  </w:t>
            </w:r>
            <m:oMath>
              <m:r>
                <m:rPr>
                  <m:sty m:val="p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  <w:lang w:val="en-US"/>
                </w:rPr>
                <m:t>α</m:t>
              </m:r>
            </m:oMath>
            <w:r w:rsidR="00A606B2" w:rsidRPr="00605C42">
              <w:rPr>
                <w:rFonts w:hint="cs"/>
                <w:sz w:val="28"/>
                <w:szCs w:val="28"/>
                <w:rtl/>
                <w:lang w:val="en-US"/>
              </w:rPr>
              <w:t xml:space="preserve"> قيس زاوية حادة , فإن</w:t>
            </w:r>
          </w:p>
          <w:p w:rsidR="00E97795" w:rsidRPr="0035583F" w:rsidRDefault="00BB67FF" w:rsidP="00123543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BB67FF">
              <w:rPr>
                <w:noProof/>
                <w:sz w:val="28"/>
                <w:szCs w:val="28"/>
                <w:rtl/>
                <w:lang w:val="en-US"/>
              </w:rPr>
              <w:pict>
                <v:rect id="_x0000_s1242" style="position:absolute;left:0;text-align:left;margin-left:47.2pt;margin-top:23.05pt;width:102.05pt;height:43.5pt;z-index:-251577344">
                  <w10:wrap anchorx="page"/>
                </v:rect>
              </w:pic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∝</m:t>
                  </m: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1      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</m:t>
              </m:r>
            </m:oMath>
            <w:r w:rsidR="00A606B2" w:rsidRPr="0035583F">
              <w:rPr>
                <w:rFonts w:ascii="Cambria Math" w:hAnsi="Cambria Math"/>
                <w:b/>
                <w:bCs/>
                <w:sz w:val="28"/>
                <w:szCs w:val="28"/>
                <w:rtl/>
                <w:lang w:val="en-US"/>
              </w:rPr>
              <w:t xml:space="preserve"> +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val="en-US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∝</m:t>
                  </m:r>
                </m:e>
              </m:func>
            </m:oMath>
            <w:r w:rsidR="00A606B2" w:rsidRPr="0035583F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A606B2" w:rsidRPr="0035583F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  <w:r w:rsidR="00E97795" w:rsidRPr="0035583F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  </w:t>
            </w:r>
            <w:r w:rsidR="0088219D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</w:p>
          <w:p w:rsidR="006A58BF" w:rsidRDefault="0035583F" w:rsidP="006A58BF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>
              <w:rPr>
                <w:rFonts w:hint="cs"/>
                <w:bCs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35583F">
              <w:rPr>
                <w:rFonts w:hint="cs"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sz w:val="32"/>
                      <w:szCs w:val="32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tan</m:t>
                  </m:r>
                </m:fName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∝</m:t>
                  </m:r>
                </m:e>
              </m:func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sz w:val="32"/>
                      <w:szCs w:val="32"/>
                      <w:lang w:bidi="ar-DZ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/>
                          <w:i/>
                          <w:sz w:val="32"/>
                          <w:szCs w:val="32"/>
                          <w:lang w:bidi="ar-DZ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∝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/>
                          <w:sz w:val="32"/>
                          <w:szCs w:val="32"/>
                          <w:lang w:bidi="ar-DZ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cos</m:t>
                      </m:r>
                    </m:fNam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bidi="ar-DZ"/>
                        </w:rPr>
                        <m:t>∝</m:t>
                      </m:r>
                    </m:e>
                  </m:func>
                </m:den>
              </m:f>
            </m:oMath>
            <w:r w:rsidRPr="0035583F">
              <w:rPr>
                <w:rFonts w:hint="cs"/>
                <w:b/>
                <w:sz w:val="32"/>
                <w:szCs w:val="32"/>
                <w:rtl/>
                <w:lang w:bidi="ar-DZ"/>
              </w:rPr>
              <w:t xml:space="preserve">   </w:t>
            </w:r>
            <w:r w:rsidRPr="0035583F">
              <w:rPr>
                <w:bCs/>
                <w:position w:val="-10"/>
                <w:sz w:val="28"/>
                <w:szCs w:val="28"/>
                <w:lang w:bidi="ar-DZ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pt;height:16.6pt" o:ole="">
                  <v:imagedata r:id="rId9" o:title=""/>
                </v:shape>
                <o:OLEObject Type="Embed" ProgID="Equation.3" ShapeID="_x0000_i1025" DrawAspect="Content" ObjectID="_1541943039" r:id="rId10"/>
              </w:object>
            </w:r>
          </w:p>
          <w:p w:rsidR="002B348B" w:rsidRPr="007475F1" w:rsidRDefault="002B348B" w:rsidP="00227DF4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sz w:val="20"/>
                <w:szCs w:val="20"/>
                <w:rtl/>
                <w:lang w:val="en-US"/>
              </w:rPr>
            </w:pPr>
            <w:r w:rsidRPr="002B348B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</w:p>
          <w:p w:rsidR="0088219D" w:rsidRDefault="0088219D" w:rsidP="00783C0F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</w:p>
          <w:p w:rsidR="00906EB5" w:rsidRPr="004B3FC3" w:rsidRDefault="00906EB5" w:rsidP="0088219D">
            <w:pPr>
              <w:tabs>
                <w:tab w:val="right" w:pos="5029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أول</w:t>
            </w: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:                                              </w:t>
            </w:r>
          </w:p>
          <w:p w:rsidR="00906EB5" w:rsidRPr="003E35C2" w:rsidRDefault="00906EB5" w:rsidP="00906EB5">
            <w:pPr>
              <w:tabs>
                <w:tab w:val="left" w:pos="4478"/>
                <w:tab w:val="right" w:pos="5029"/>
              </w:tabs>
              <w:bidi/>
              <w:rPr>
                <w:sz w:val="24"/>
                <w:szCs w:val="24"/>
                <w:lang w:val="en-US"/>
              </w:rPr>
            </w:pPr>
            <w:r w:rsidRPr="003E35C2">
              <w:rPr>
                <w:sz w:val="24"/>
                <w:szCs w:val="24"/>
                <w:lang w:val="en-US"/>
              </w:rPr>
              <w:t>ABC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مثلث قائم في </w:t>
            </w:r>
            <w:r w:rsidRPr="003E35C2">
              <w:rPr>
                <w:sz w:val="24"/>
                <w:szCs w:val="24"/>
                <w:lang w:val="en-US"/>
              </w:rPr>
              <w:t>B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Pr="003E35C2">
              <w:rPr>
                <w:sz w:val="24"/>
                <w:szCs w:val="24"/>
                <w:rtl/>
                <w:lang w:val="en-US"/>
              </w:rPr>
              <w:tab/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    </w:t>
            </w:r>
          </w:p>
          <w:p w:rsidR="00906EB5" w:rsidRPr="00B45A3C" w:rsidRDefault="00BB67FF" w:rsidP="00B45A3C">
            <w:pPr>
              <w:tabs>
                <w:tab w:val="right" w:pos="5029"/>
              </w:tabs>
              <w:bidi/>
              <w:rPr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b/>
                <w:bCs/>
                <w:sz w:val="24"/>
                <w:szCs w:val="24"/>
                <w:rtl/>
                <w:lang w:val="en-US"/>
              </w:rPr>
              <w:pict>
                <v:shape id="_x0000_s1189" type="#_x0000_t6" style="position:absolute;left:0;text-align:left;margin-left:17.15pt;margin-top:18.4pt;width:76pt;height:92.5pt;z-index:251715584">
                  <w10:wrap anchorx="page"/>
                </v:shape>
              </w:pict>
            </w:r>
            <w:r w:rsidR="00906EB5"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اليك الشكل حيث :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val="en-US"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 AB=5cm</m:t>
              </m:r>
            </m:oMath>
            <w:r w:rsidR="00B45A3C" w:rsidRPr="00B45A3C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  </w:t>
            </w:r>
            <w:r w:rsidR="003E35C2">
              <w:rPr>
                <w:rFonts w:hint="cs"/>
                <w:b/>
                <w:bCs/>
                <w:sz w:val="28"/>
                <w:szCs w:val="28"/>
                <w:rtl/>
                <w:lang w:val="en-US"/>
              </w:rPr>
              <w:t xml:space="preserve">          </w:t>
            </w:r>
            <w:r w:rsidR="00B45A3C" w:rsidRPr="00B45A3C">
              <w:rPr>
                <w:b/>
                <w:bCs/>
                <w:sz w:val="28"/>
                <w:szCs w:val="28"/>
                <w:lang w:val="en-US"/>
              </w:rPr>
              <w:t>A</w:t>
            </w:r>
            <w:r w:rsidR="003E35C2">
              <w:rPr>
                <w:rFonts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 w:rsidR="003E35C2">
              <w:rPr>
                <w:rFonts w:hint="cs"/>
                <w:b/>
                <w:bCs/>
                <w:sz w:val="28"/>
                <w:szCs w:val="28"/>
                <w:lang w:val="en-US" w:bidi="ar-DZ"/>
              </w:rPr>
              <w:t xml:space="preserve"> </w:t>
            </w:r>
            <w:r w:rsidR="00B45A3C" w:rsidRPr="00B45A3C">
              <w:rPr>
                <w:b/>
                <w:bCs/>
                <w:sz w:val="28"/>
                <w:szCs w:val="28"/>
                <w:lang w:val="en-US"/>
              </w:rPr>
              <w:t xml:space="preserve">  </w:t>
            </w:r>
            <w:r w:rsidR="00B45A3C">
              <w:rPr>
                <w:b/>
                <w:bCs/>
                <w:sz w:val="24"/>
                <w:szCs w:val="24"/>
                <w:lang w:val="en-US"/>
              </w:rPr>
              <w:t xml:space="preserve">  </w:t>
            </w:r>
          </w:p>
          <w:p w:rsidR="00906EB5" w:rsidRPr="003E35C2" w:rsidRDefault="00906EB5" w:rsidP="00906EB5">
            <w:pPr>
              <w:tabs>
                <w:tab w:val="right" w:pos="5029"/>
              </w:tabs>
              <w:bidi/>
              <w:rPr>
                <w:sz w:val="24"/>
                <w:szCs w:val="24"/>
                <w:rtl/>
                <w:lang w:val="en-US"/>
              </w:rPr>
            </w:pP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>- احسب بالتدوير الى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</m:t>
                  </m:r>
                </m:sup>
              </m:sSup>
            </m:oMath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كلا م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AC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val="en-US"/>
                </w:rPr>
                <m:t xml:space="preserve">و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BC</m:t>
              </m:r>
            </m:oMath>
          </w:p>
          <w:p w:rsidR="00123543" w:rsidRPr="00906EB5" w:rsidRDefault="00BB67FF" w:rsidP="00123543">
            <w:pPr>
              <w:tabs>
                <w:tab w:val="right" w:pos="5029"/>
              </w:tabs>
              <w:bidi/>
              <w:rPr>
                <w:color w:val="000000" w:themeColor="text1"/>
                <w:sz w:val="28"/>
                <w:szCs w:val="28"/>
                <w:lang w:val="en-US"/>
              </w:rPr>
            </w:pP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lang w:val="en-US"/>
              </w:rPr>
              <w:pict>
                <v:rect id="_x0000_s1190" style="position:absolute;left:0;text-align:left;margin-left:17.85pt;margin-top:27.05pt;width:11.9pt;height:10.55pt;z-index:251716608">
                  <w10:wrap anchorx="page"/>
                </v:rect>
              </w:pict>
            </w:r>
            <w:r w:rsidR="00906EB5">
              <w:rPr>
                <w:color w:val="000000" w:themeColor="text1"/>
                <w:sz w:val="28"/>
                <w:szCs w:val="28"/>
                <w:lang w:val="en-US"/>
              </w:rPr>
              <w:t xml:space="preserve">                                                                             </w:t>
            </w:r>
          </w:p>
          <w:p w:rsidR="00906EB5" w:rsidRPr="00906EB5" w:rsidRDefault="00906EB5" w:rsidP="00906EB5">
            <w:pPr>
              <w:bidi/>
              <w:rPr>
                <w:rFonts w:asciiTheme="minorBidi" w:hAnsiTheme="minorBidi" w:cstheme="minorBidi"/>
                <w:sz w:val="28"/>
                <w:szCs w:val="28"/>
                <w:lang w:val="en-US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val="en-US"/>
              </w:rPr>
              <w:t xml:space="preserve">B                      </w:t>
            </w:r>
            <w:r w:rsidR="00B45A3C">
              <w:rPr>
                <w:rFonts w:asciiTheme="minorBidi" w:hAnsiTheme="minorBidi" w:cstheme="minorBidi"/>
                <w:sz w:val="28"/>
                <w:szCs w:val="28"/>
                <w:lang w:val="en-US"/>
              </w:rPr>
              <w:t>C</w:t>
            </w:r>
            <w:r>
              <w:rPr>
                <w:rFonts w:asciiTheme="minorBidi" w:hAnsiTheme="minorBidi" w:cstheme="minorBidi"/>
                <w:sz w:val="28"/>
                <w:szCs w:val="28"/>
                <w:lang w:val="en-US"/>
              </w:rPr>
              <w:t xml:space="preserve">                                     </w:t>
            </w:r>
          </w:p>
          <w:p w:rsidR="00AF4845" w:rsidRPr="00DE6C1B" w:rsidRDefault="00955ADE" w:rsidP="006A58BF">
            <w:pPr>
              <w:tabs>
                <w:tab w:val="left" w:pos="3051"/>
                <w:tab w:val="right" w:pos="5029"/>
              </w:tabs>
              <w:bidi/>
              <w:rPr>
                <w:sz w:val="24"/>
                <w:szCs w:val="24"/>
                <w:lang w:val="en-US"/>
              </w:rPr>
            </w:pPr>
            <w:r w:rsidRPr="00DE6C1B">
              <w:rPr>
                <w:rFonts w:hint="cs"/>
                <w:sz w:val="24"/>
                <w:szCs w:val="24"/>
                <w:rtl/>
                <w:lang w:val="en-US"/>
              </w:rPr>
              <w:t xml:space="preserve">   </w:t>
            </w:r>
            <w:r w:rsidR="00EF675D" w:rsidRPr="00DE6C1B">
              <w:rPr>
                <w:rFonts w:hint="cs"/>
                <w:sz w:val="24"/>
                <w:szCs w:val="24"/>
                <w:rtl/>
                <w:lang w:val="en-US"/>
              </w:rPr>
              <w:t xml:space="preserve">     </w:t>
            </w:r>
            <w:r w:rsidR="009C3A6D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="00EF675D" w:rsidRPr="00DE6C1B">
              <w:rPr>
                <w:rFonts w:hint="cs"/>
                <w:sz w:val="24"/>
                <w:szCs w:val="24"/>
                <w:rtl/>
                <w:lang w:val="en-US"/>
              </w:rPr>
              <w:t xml:space="preserve">                         </w:t>
            </w:r>
          </w:p>
          <w:p w:rsidR="0022387A" w:rsidRPr="004B3FC3" w:rsidRDefault="00380D51" w:rsidP="00227DF4">
            <w:pPr>
              <w:bidi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lastRenderedPageBreak/>
              <w:t xml:space="preserve">التمرين </w:t>
            </w:r>
            <w:r w:rsidR="00C0222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رابع :</w:t>
            </w: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</w:t>
            </w:r>
          </w:p>
          <w:p w:rsidR="003E35C2" w:rsidRPr="003E35C2" w:rsidRDefault="003E35C2" w:rsidP="003E35C2">
            <w:pPr>
              <w:bidi/>
              <w:rPr>
                <w:sz w:val="24"/>
                <w:szCs w:val="24"/>
                <w:rtl/>
              </w:rPr>
            </w:pPr>
            <w:r w:rsidRPr="003E35C2">
              <w:rPr>
                <w:rFonts w:hint="cs"/>
                <w:sz w:val="24"/>
                <w:szCs w:val="24"/>
                <w:rtl/>
              </w:rPr>
              <w:t xml:space="preserve">شاب خلف كومـــة رمل يريد إصطياد عصفور فوق عمود كهربائي , بواسطة نبل كما هو موضح   في الشكل , حيث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α</m:t>
              </m:r>
            </m:oMath>
            <w:r w:rsidRPr="003E35C2">
              <w:rPr>
                <w:rFonts w:hint="cs"/>
                <w:sz w:val="24"/>
                <w:szCs w:val="24"/>
                <w:rtl/>
              </w:rPr>
              <w:t xml:space="preserve"> زاوية القذف . نعتبر مسار السهم مستقيما  ونهمل أبعاد العصفور في الحساب .</w:t>
            </w:r>
          </w:p>
          <w:p w:rsidR="003E35C2" w:rsidRPr="003E35C2" w:rsidRDefault="003E35C2" w:rsidP="003E35C2">
            <w:pPr>
              <w:pStyle w:val="a4"/>
              <w:numPr>
                <w:ilvl w:val="0"/>
                <w:numId w:val="19"/>
              </w:numPr>
              <w:bidi/>
              <w:spacing w:after="0"/>
              <w:ind w:left="360"/>
              <w:rPr>
                <w:sz w:val="24"/>
                <w:szCs w:val="24"/>
              </w:rPr>
            </w:pP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 xml:space="preserve">احسب القيمة المضبوطة لـــ </w:t>
            </w:r>
            <m:oMath>
              <m:func>
                <m:funcPr>
                  <m:ctrlPr>
                    <w:rPr>
                      <w:rFonts w:ascii="Cambria Math" w:hAnsi="Cambria Math" w:cstheme="min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</w:rPr>
                    <m:t>α</m:t>
                  </m:r>
                </m:e>
              </m:func>
            </m:oMath>
            <w:r w:rsidRPr="003E35C2"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3E35C2" w:rsidRPr="003E35C2" w:rsidRDefault="00BB67FF" w:rsidP="003E35C2">
            <w:pPr>
              <w:pStyle w:val="a4"/>
              <w:numPr>
                <w:ilvl w:val="0"/>
                <w:numId w:val="19"/>
              </w:numPr>
              <w:bidi/>
              <w:spacing w:after="0"/>
              <w:ind w:left="317" w:hanging="283"/>
              <w:rPr>
                <w:rFonts w:asciiTheme="minorBidi" w:hAnsiTheme="minorBidi" w:cstheme="minorBidi"/>
                <w:sz w:val="24"/>
                <w:szCs w:val="24"/>
              </w:rPr>
            </w:pPr>
            <w:r w:rsidRPr="00BB67FF">
              <w:rPr>
                <w:rFonts w:asciiTheme="minorBidi" w:hAnsiTheme="minorBidi" w:cstheme="minorBidi"/>
                <w:noProof/>
                <w:sz w:val="24"/>
                <w:szCs w:val="24"/>
              </w:rPr>
              <w:pict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_x0000_s1267" type="#_x0000_t96" style="position:absolute;left:0;text-align:left;margin-left:471.05pt;margin-top:15.65pt;width:12.75pt;height:15pt;z-index:251744256">
                  <w10:wrap anchorx="page"/>
                </v:shape>
              </w:pict>
            </w:r>
            <w:r w:rsidR="003E35C2"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احسب قيمة </w:t>
            </w:r>
            <m:oMath>
              <m:r>
                <m:rPr>
                  <m:sty m:val="p"/>
                </m:rPr>
                <w:rPr>
                  <w:rFonts w:asciiTheme="minorBidi" w:hAnsiTheme="minorBidi" w:cstheme="minorBidi"/>
                  <w:sz w:val="24"/>
                  <w:szCs w:val="24"/>
                  <w:rtl/>
                </w:rPr>
                <m:t>α</m:t>
              </m:r>
            </m:oMath>
            <w:r w:rsidR="003E35C2"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بالدرجات مدورا النتيجة الى الوحدة من الدرجة </w:t>
            </w:r>
          </w:p>
          <w:p w:rsidR="003E35C2" w:rsidRPr="00EA2E14" w:rsidRDefault="00BB67FF" w:rsidP="003E35C2">
            <w:pPr>
              <w:bidi/>
              <w:spacing w:line="240" w:lineRule="auto"/>
              <w:rPr>
                <w:sz w:val="24"/>
                <w:szCs w:val="24"/>
              </w:rPr>
            </w:pPr>
            <w:r w:rsidRPr="00BB67FF">
              <w:rPr>
                <w:rFonts w:asciiTheme="minorBidi" w:hAnsiTheme="minorBidi" w:cstheme="minorBidi"/>
                <w:noProof/>
                <w:lang w:val="en-US"/>
              </w:rPr>
              <w:pict>
                <v:shape id="_x0000_s1292" type="#_x0000_t32" style="position:absolute;left:0;text-align:left;margin-left:55.25pt;margin-top:20.25pt;width:25.15pt;height:6.4pt;flip:x y;z-index:251759616" o:connectortype="straight">
                  <v:stroke endarrow="block"/>
                  <w10:wrap anchorx="page"/>
                </v:shape>
              </w:pict>
            </w: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lang w:val="en-US"/>
              </w:rPr>
              <w:pict>
                <v:shape id="_x0000_s1291" type="#_x0000_t96" style="position:absolute;left:0;text-align:left;margin-left:42.5pt;margin-top:11.65pt;width:12.75pt;height:15pt;z-index:251758592">
                  <w10:wrap anchorx="page"/>
                </v:shape>
              </w:pict>
            </w:r>
            <w:r w:rsidRPr="00BB67FF">
              <w:rPr>
                <w:rFonts w:asciiTheme="minorBidi" w:hAnsiTheme="minorBidi" w:cstheme="minorBidi"/>
                <w:noProof/>
                <w:sz w:val="24"/>
                <w:szCs w:val="24"/>
              </w:rPr>
              <w:pict>
                <v:rect id="_x0000_s1265" style="position:absolute;left:0;text-align:left;margin-left:473.45pt;margin-top:12.85pt;width:8.25pt;height:197.85pt;z-index:251742208">
                  <w10:wrap anchorx="page"/>
                </v:rect>
              </w:pict>
            </w:r>
            <w:r w:rsidRPr="00BB67FF">
              <w:rPr>
                <w:rFonts w:ascii="Times New Roman" w:hAnsi="Times New Roman" w:cs="Traditional Arabic"/>
                <w:noProof/>
                <w:sz w:val="24"/>
                <w:szCs w:val="24"/>
              </w:rPr>
              <w:pict>
                <v:shape id="_x0000_s1268" type="#_x0000_t32" style="position:absolute;left:0;text-align:left;margin-left:465.05pt;margin-top:14.45pt;width:.05pt;height:132.1pt;z-index:251745280" o:connectortype="straight">
                  <v:stroke startarrow="block" endarrow="block"/>
                  <w10:wrap anchorx="page"/>
                </v:shape>
              </w:pict>
            </w:r>
            <w:r w:rsidRPr="00BB67FF">
              <w:rPr>
                <w:rFonts w:asciiTheme="minorBidi" w:hAnsiTheme="minorBidi" w:cstheme="minorBidi"/>
                <w:noProof/>
                <w:sz w:val="24"/>
                <w:szCs w:val="24"/>
              </w:rPr>
              <w:pict>
                <v:shape id="_x0000_s1266" type="#_x0000_t32" style="position:absolute;left:0;text-align:left;margin-left:481.7pt;margin-top:14.45pt;width:203.85pt;height:196.25pt;z-index:251743232" o:connectortype="straight">
                  <w10:wrap anchorx="page"/>
                </v:shape>
              </w:pict>
            </w:r>
            <w:r w:rsidRPr="00BB67FF">
              <w:rPr>
                <w:rFonts w:ascii="Times New Roman" w:hAnsi="Times New Roman" w:cs="Traditional Arabic"/>
                <w:noProof/>
                <w:sz w:val="24"/>
                <w:szCs w:val="24"/>
              </w:rPr>
              <w:pict>
                <v:shape id="_x0000_s1269" type="#_x0000_t32" style="position:absolute;left:0;text-align:left;margin-left:438.75pt;margin-top:7.6pt;width:16.8pt;height:.75pt;z-index:251746304" o:connectortype="straight">
                  <v:stroke endarrow="block"/>
                  <w10:wrap anchorx="page"/>
                </v:shape>
              </w:pict>
            </w:r>
            <w:r w:rsidR="003E35C2"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 xml:space="preserve">احسب </w:t>
            </w:r>
            <m:oMath>
              <m:r>
                <w:rPr>
                  <w:rFonts w:ascii="Cambria Math" w:hAnsi="Cambria Math" w:cstheme="minorBidi"/>
                  <w:sz w:val="24"/>
                  <w:szCs w:val="24"/>
                </w:rPr>
                <m:t>AC</m:t>
              </m:r>
            </m:oMath>
            <w:r w:rsidR="003E35C2"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 xml:space="preserve"> طول مسار السهم حتى يصيب العصفور</w:t>
            </w:r>
            <w:r w:rsidR="00EA2E14">
              <w:rPr>
                <w:rFonts w:hint="cs"/>
                <w:sz w:val="24"/>
                <w:szCs w:val="24"/>
                <w:rtl/>
                <w:lang w:val="en-US"/>
              </w:rPr>
              <w:t xml:space="preserve">    </w:t>
            </w:r>
            <w:r w:rsidR="003160D1" w:rsidRPr="003160D1">
              <w:rPr>
                <w:b/>
                <w:bCs/>
                <w:sz w:val="24"/>
                <w:szCs w:val="24"/>
              </w:rPr>
              <w:t>C</w:t>
            </w:r>
          </w:p>
          <w:p w:rsidR="003E35C2" w:rsidRDefault="00EA2E14" w:rsidP="003E35C2">
            <w:pPr>
              <w:bidi/>
              <w:spacing w:line="240" w:lineRule="auto"/>
              <w:rPr>
                <w:sz w:val="24"/>
                <w:szCs w:val="24"/>
                <w:rtl/>
                <w:lang w:val="en-US"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                                              </w:t>
            </w:r>
            <w:r w:rsidRPr="00B64B4F">
              <w:rPr>
                <w:rFonts w:asciiTheme="minorBidi" w:hAnsiTheme="minorBidi" w:cstheme="minorBidi" w:hint="cs"/>
                <w:rtl/>
              </w:rPr>
              <w:t>العصفور</w:t>
            </w:r>
            <w:r w:rsidR="00BB67FF"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2" type="#_x0000_t32" style="position:absolute;left:0;text-align:left;margin-left:42.45pt;margin-top:.2pt;width:.05pt;height:75.2pt;z-index:251750400;mso-position-horizontal-relative:text;mso-position-vertical-relative:text" o:connectortype="straight">
                  <v:stroke startarrow="block" endarrow="block"/>
                  <w10:wrap anchorx="page"/>
                </v:shape>
              </w:pict>
            </w:r>
            <w:r w:rsidR="00BB67FF"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rect id="_x0000_s1290" style="position:absolute;left:0;text-align:left;margin-left:45.6pt;margin-top:.2pt;width:4.3pt;height:115.6pt;z-index:251757568;mso-position-horizontal-relative:text;mso-position-vertical-relative:text">
                  <w10:wrap anchorx="page"/>
                </v:rect>
              </w:pict>
            </w:r>
            <w:r w:rsidR="00BB67FF">
              <w:rPr>
                <w:noProof/>
                <w:sz w:val="24"/>
                <w:szCs w:val="24"/>
                <w:rtl/>
                <w:lang w:val="en-US"/>
              </w:rPr>
              <w:pict>
                <v:shape id="_x0000_s1279" type="#_x0000_t6" style="position:absolute;left:0;text-align:left;margin-left:50.35pt;margin-top:.2pt;width:98.1pt;height:115.6pt;z-index:-251569152;mso-position-horizontal-relative:text;mso-position-vertical-relative:text">
                  <w10:wrap anchorx="page"/>
                </v:shape>
              </w:pict>
            </w:r>
          </w:p>
          <w:p w:rsidR="003E35C2" w:rsidRPr="00EA2E14" w:rsidRDefault="00EA2E14" w:rsidP="00EA2E14">
            <w:pPr>
              <w:tabs>
                <w:tab w:val="left" w:pos="3969"/>
                <w:tab w:val="right" w:pos="5029"/>
              </w:tabs>
              <w:bidi/>
              <w:spacing w:line="240" w:lineRule="auto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ab/>
              <w:t xml:space="preserve">4m      </w:t>
            </w:r>
          </w:p>
          <w:p w:rsidR="003E35C2" w:rsidRDefault="00BB67FF" w:rsidP="003160D1">
            <w:pPr>
              <w:tabs>
                <w:tab w:val="center" w:pos="2514"/>
                <w:tab w:val="right" w:pos="5029"/>
              </w:tabs>
              <w:bidi/>
              <w:spacing w:line="240" w:lineRule="auto"/>
              <w:rPr>
                <w:sz w:val="24"/>
                <w:szCs w:val="24"/>
                <w:rtl/>
                <w:lang w:val="en-US" w:bidi="ar-DZ"/>
              </w:rPr>
            </w:pP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94" type="#_x0000_t32" style="position:absolute;left:0;text-align:left;margin-left:26.6pt;margin-top:8.25pt;width:23.3pt;height:0;z-index:251760640" o:connectortype="straight">
                  <v:stroke endarrow="block"/>
                  <w10:wrap anchorx="page"/>
                </v:shape>
              </w:pict>
            </w: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5" type="#_x0000_t32" style="position:absolute;left:0;text-align:left;margin-left:120.75pt;margin-top:23.8pt;width:36.4pt;height:43.85pt;flip:x y;z-index:251752448" o:connectortype="straight">
                  <v:stroke startarrow="block" endarrow="block"/>
                  <w10:wrap anchorx="page"/>
                </v:shape>
              </w:pict>
            </w: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1" type="#_x0000_t32" style="position:absolute;left:0;text-align:left;margin-left:48.75pt;margin-top:27.45pt;width:66.45pt;height:.05pt;flip:x;z-index:251749376" o:connectortype="straight">
                  <v:stroke dashstyle="longDashDot"/>
                  <w10:wrap anchorx="page"/>
                </v:shape>
              </w:pict>
            </w: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4" type="#_x0000_t19" style="position:absolute;left:0;text-align:left;margin-left:90.2pt;margin-top:11.95pt;width:19.55pt;height:12.15pt;rotation:3542073fd;flip:x;z-index:251751424" coordsize="20086,21127" adj="-5110579,-1414136,,21127" path="wr-21600,-473,21600,42727,4498,,20086,13183nfewr-21600,-473,21600,42727,4498,,20086,13183l,21127nsxe">
                  <v:path o:connectlocs="4498,0;20086,13183;0,21127"/>
                  <w10:wrap anchorx="page"/>
                </v:shape>
              </w:pict>
            </w:r>
            <w:r w:rsidR="001977AA">
              <w:rPr>
                <w:sz w:val="24"/>
                <w:szCs w:val="24"/>
                <w:rtl/>
                <w:lang w:val="en-US"/>
              </w:rPr>
              <w:tab/>
            </w:r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             </w:t>
            </w:r>
            <w:r w:rsidR="003160D1">
              <w:rPr>
                <w:sz w:val="24"/>
                <w:szCs w:val="24"/>
              </w:rPr>
              <w:t>A</w:t>
            </w:r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 xml:space="preserve"> α</m:t>
              </m:r>
            </m:oMath>
            <w:r w:rsidR="003160D1">
              <w:rPr>
                <w:sz w:val="24"/>
                <w:szCs w:val="24"/>
                <w:rtl/>
                <w:lang w:val="en-US" w:bidi="ar-DZ"/>
              </w:rPr>
              <w:tab/>
            </w:r>
            <w:r w:rsidR="003160D1">
              <w:rPr>
                <w:rFonts w:asciiTheme="minorBidi" w:hAnsiTheme="minorBidi" w:cstheme="minorBidi" w:hint="cs"/>
                <w:b/>
                <w:bCs/>
                <w:rtl/>
              </w:rPr>
              <w:t xml:space="preserve"> العمود</w:t>
            </w:r>
          </w:p>
          <w:p w:rsidR="003E35C2" w:rsidRPr="003160D1" w:rsidRDefault="00BB67FF" w:rsidP="003160D1">
            <w:pPr>
              <w:tabs>
                <w:tab w:val="left" w:pos="3542"/>
              </w:tabs>
              <w:bidi/>
              <w:spacing w:line="240" w:lineRule="auto"/>
              <w:rPr>
                <w:i/>
                <w:sz w:val="24"/>
                <w:szCs w:val="24"/>
                <w:rtl/>
                <w:lang w:val="en-US"/>
              </w:rPr>
            </w:pP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289" type="#_x0000_t32" style="position:absolute;left:0;text-align:left;margin-left:136.6pt;margin-top:8.6pt;width:11.85pt;height:.45pt;flip:x;z-index:251756544" o:connectortype="straight">
                  <v:stroke endarrow="block"/>
                  <w10:wrap anchorx="page"/>
                </v:shape>
              </w:pict>
            </w: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_x0000_s1280" type="#_x0000_t106" style="position:absolute;left:0;text-align:left;margin-left:91.25pt;margin-top:-1.35pt;width:37.75pt;height:42.25pt;rotation:-4304135fd;z-index:251748352" adj="9344,35120" fillcolor="#666 [1936]" strokecolor="#666 [1936]" strokeweight="1pt">
                  <v:fill color2="#ccc [656]" angle="-45" focus="-50%" type="gradient"/>
                  <v:shadow on="t" type="perspective" color="#7f7f7f [1601]" opacity=".5" offset="1pt" offset2="-3pt"/>
                  <v:textbox style="mso-next-textbox:#_x0000_s1280">
                    <w:txbxContent>
                      <w:p w:rsidR="001977AA" w:rsidRDefault="001977AA" w:rsidP="001977AA"/>
                    </w:txbxContent>
                  </v:textbox>
                  <w10:wrap anchorx="page"/>
                </v:shape>
              </w:pict>
            </w:r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          </w:t>
            </w:r>
            <w:r w:rsidR="00EA2E14" w:rsidRPr="00D250A0">
              <w:rPr>
                <w:rFonts w:asciiTheme="minorBidi" w:hAnsiTheme="minorBidi" w:cstheme="minorBidi"/>
                <w:sz w:val="28"/>
                <w:szCs w:val="28"/>
                <w:rtl/>
              </w:rPr>
              <w:t>الش</w:t>
            </w:r>
            <w:r w:rsidR="00EA2E14">
              <w:rPr>
                <w:rFonts w:asciiTheme="minorBidi" w:hAnsiTheme="minorBidi" w:cstheme="minorBidi" w:hint="cs"/>
                <w:sz w:val="28"/>
                <w:szCs w:val="28"/>
                <w:rtl/>
              </w:rPr>
              <w:t>ــــ</w:t>
            </w:r>
            <w:r w:rsidR="00EA2E14" w:rsidRPr="00D250A0">
              <w:rPr>
                <w:rFonts w:asciiTheme="minorBidi" w:hAnsiTheme="minorBidi" w:cstheme="minorBidi"/>
                <w:sz w:val="28"/>
                <w:szCs w:val="28"/>
                <w:rtl/>
              </w:rPr>
              <w:t>اب</w:t>
            </w:r>
            <w:r w:rsidR="00EA2E14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="003160D1">
              <w:rPr>
                <w:sz w:val="24"/>
                <w:szCs w:val="24"/>
              </w:rPr>
              <w:t>2m</w:t>
            </w:r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                 </w:t>
            </w:r>
            <m:oMath>
              <m:r>
                <w:rPr>
                  <w:rFonts w:ascii="Cambria Math" w:hAnsi="Cambria Math"/>
                </w:rPr>
                <m:t>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 xml:space="preserve">m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="001977AA">
              <w:rPr>
                <w:rFonts w:hint="cs"/>
                <w:sz w:val="24"/>
                <w:szCs w:val="24"/>
                <w:rtl/>
                <w:lang w:val="en-US"/>
              </w:rPr>
              <w:t xml:space="preserve">  </w:t>
            </w:r>
            <w:r w:rsidR="001977AA">
              <w:rPr>
                <w:rFonts w:hint="cs"/>
                <w:sz w:val="24"/>
                <w:szCs w:val="24"/>
                <w:rtl/>
                <w:lang w:val="en-US" w:bidi="ar-DZ"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 w:bidi="ar-DZ"/>
                </w:rPr>
                <m:t>B</m:t>
              </m:r>
            </m:oMath>
            <w:r w:rsidR="003160D1">
              <w:rPr>
                <w:rFonts w:asciiTheme="minorBidi" w:hAnsiTheme="minorBidi" w:cstheme="minorBidi" w:hint="cs"/>
                <w:b/>
                <w:bCs/>
                <w:rtl/>
              </w:rPr>
              <w:t xml:space="preserve"> </w:t>
            </w:r>
          </w:p>
          <w:p w:rsidR="003E35C2" w:rsidRPr="003160D1" w:rsidRDefault="00BB67FF" w:rsidP="002A0310">
            <w:pPr>
              <w:tabs>
                <w:tab w:val="left" w:pos="708"/>
                <w:tab w:val="left" w:pos="1416"/>
                <w:tab w:val="left" w:pos="2124"/>
                <w:tab w:val="left" w:pos="3542"/>
              </w:tabs>
              <w:bidi/>
              <w:spacing w:line="240" w:lineRule="auto"/>
              <w:rPr>
                <w:sz w:val="24"/>
                <w:szCs w:val="24"/>
                <w:rtl/>
                <w:lang w:bidi="ar-DZ"/>
              </w:rPr>
            </w:pPr>
            <w:r w:rsidRPr="00BB67FF">
              <w:rPr>
                <w:b/>
                <w:bCs/>
                <w:noProof/>
                <w:rtl/>
                <w:lang w:val="en-US"/>
              </w:rPr>
              <w:pict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_x0000_s1305" type="#_x0000_t34" style="position:absolute;left:0;text-align:left;margin-left:86.15pt;margin-top:11.3pt;width:27.7pt;height:12.15pt;rotation:270;z-index:251761664" o:connectortype="elbow" adj=",-561244,-318386">
                  <v:stroke endarrow="block"/>
                  <w10:wrap anchorx="page"/>
                </v:shape>
              </w:pict>
            </w:r>
            <w:r w:rsidR="003160D1">
              <w:rPr>
                <w:b/>
                <w:bCs/>
              </w:rPr>
              <w:t xml:space="preserve">F                                   </w:t>
            </w:r>
            <w:r w:rsidR="00EA2E14">
              <w:rPr>
                <w:rtl/>
              </w:rPr>
              <w:tab/>
            </w:r>
            <w:r w:rsidR="003160D1">
              <w:rPr>
                <w:sz w:val="24"/>
                <w:szCs w:val="24"/>
                <w:rtl/>
                <w:lang w:val="en-US" w:bidi="ar-DZ"/>
              </w:rPr>
              <w:tab/>
            </w:r>
            <w:r w:rsidR="003160D1">
              <w:rPr>
                <w:rFonts w:hint="cs"/>
                <w:sz w:val="24"/>
                <w:szCs w:val="24"/>
                <w:rtl/>
                <w:lang w:val="en-US" w:bidi="ar-DZ"/>
              </w:rPr>
              <w:t xml:space="preserve">         </w:t>
            </w:r>
            <w:r w:rsidR="003160D1">
              <w:rPr>
                <w:sz w:val="24"/>
                <w:szCs w:val="24"/>
                <w:lang w:bidi="ar-DZ"/>
              </w:rPr>
              <w:t>D</w:t>
            </w:r>
          </w:p>
          <w:p w:rsidR="00080C20" w:rsidRPr="008863F0" w:rsidRDefault="00C51554" w:rsidP="003E35C2">
            <w:pPr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DE6C1B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="00080C20" w:rsidRPr="008863F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تمرين </w:t>
            </w:r>
            <w:r w:rsidR="00C02221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خامس</w:t>
            </w:r>
            <w:r w:rsidR="00080C20" w:rsidRPr="008863F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 </w:t>
            </w:r>
            <w:r w:rsidR="002A0310">
              <w:rPr>
                <w:rFonts w:hint="cs"/>
                <w:color w:val="FF0000"/>
                <w:sz w:val="28"/>
                <w:szCs w:val="28"/>
                <w:rtl/>
              </w:rPr>
              <w:t xml:space="preserve">                  </w:t>
            </w:r>
            <w:r w:rsidR="002A0310" w:rsidRPr="002A0310">
              <w:rPr>
                <w:rFonts w:hint="cs"/>
                <w:b/>
                <w:bCs/>
                <w:color w:val="000000" w:themeColor="text1"/>
                <w:sz w:val="36"/>
                <w:szCs w:val="36"/>
                <w:vertAlign w:val="superscript"/>
                <w:rtl/>
              </w:rPr>
              <w:t>كومة رمل</w:t>
            </w:r>
          </w:p>
          <w:p w:rsidR="00080C20" w:rsidRPr="003E35C2" w:rsidRDefault="00080C20" w:rsidP="00EA2E14">
            <w:pPr>
              <w:bidi/>
              <w:rPr>
                <w:rFonts w:ascii="Arial" w:hAnsi="Arial"/>
                <w:sz w:val="24"/>
                <w:szCs w:val="24"/>
                <w:rtl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BC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مثلث قائم في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حيث </w:t>
            </w:r>
            <w:r w:rsidRPr="003E35C2">
              <w:rPr>
                <w:rFonts w:ascii="Arial" w:hAnsi="Arial"/>
                <w:sz w:val="24"/>
                <w:szCs w:val="24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B=8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cm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C=10cm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</w:t>
            </w:r>
          </w:p>
          <w:p w:rsidR="00080C20" w:rsidRPr="003E35C2" w:rsidRDefault="00080C20" w:rsidP="00080C20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1- احسب الطول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C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</w:t>
            </w:r>
          </w:p>
          <w:p w:rsidR="00080C20" w:rsidRPr="003E35C2" w:rsidRDefault="00080C20" w:rsidP="00080C20">
            <w:pPr>
              <w:bidi/>
              <w:spacing w:line="240" w:lineRule="auto"/>
              <w:rPr>
                <w:rFonts w:ascii="Arial" w:hAnsi="Arial"/>
                <w:i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2- احسب كلا من :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CB</m:t>
                      </m:r>
                    </m:e>
                  </m:acc>
                </m:e>
              </m:fun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, 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CB</m:t>
                      </m:r>
                    </m:e>
                  </m:acc>
                </m:e>
              </m:func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 واستنتج القيس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CB</m:t>
                  </m:r>
                </m:e>
              </m:acc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مدورا الى الوحدة من الدرجة </w:t>
            </w:r>
          </w:p>
          <w:p w:rsidR="00080C20" w:rsidRDefault="008C22B4" w:rsidP="00766E29">
            <w:pPr>
              <w:bidi/>
              <w:spacing w:line="240" w:lineRule="auto"/>
              <w:rPr>
                <w:rFonts w:ascii="Arial" w:hAnsi="Arial"/>
                <w:i/>
                <w:sz w:val="28"/>
                <w:szCs w:val="28"/>
                <w:rtl/>
                <w:lang w:val="en-US"/>
              </w:rPr>
            </w:pPr>
            <w:r w:rsidRPr="008C22B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سادس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  <w:r w:rsidR="00B05ADE"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>(الاختبار</w:t>
            </w:r>
            <w:r w:rsidR="005C4E4E"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>الاول</w:t>
            </w:r>
            <w:r w:rsidR="00B05ADE"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طليبة بوراس 2014</w:t>
            </w:r>
            <w:r w:rsidR="005C4E4E"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>)</w:t>
            </w:r>
          </w:p>
          <w:p w:rsidR="00766E29" w:rsidRDefault="00B05ADE" w:rsidP="005C4E4E">
            <w:pPr>
              <w:bidi/>
              <w:spacing w:line="240" w:lineRule="auto"/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>αهو قيس زاوية حادة بالدرجات حيث</w:t>
            </w: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  <w:lang w:bidi="ar-DZ"/>
              </w:rPr>
              <w:t>: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Theme="minorBidi" w:cstheme="minorBidi"/>
                      <w:i/>
                      <w:sz w:val="24"/>
                      <w:szCs w:val="24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  <w:lang w:bidi="ar-DZ"/>
                    </w:rPr>
                    <m:t>α</m:t>
                  </m:r>
                  <m: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  <m:t>=0,64</m:t>
                  </m:r>
                </m:e>
              </m:func>
            </m:oMath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  <w:lang w:bidi="ar-DZ"/>
              </w:rPr>
              <w:t xml:space="preserve">     </w:t>
            </w:r>
          </w:p>
          <w:p w:rsidR="005C4E4E" w:rsidRPr="003E35C2" w:rsidRDefault="00B05ADE" w:rsidP="00766E29">
            <w:pPr>
              <w:bidi/>
              <w:spacing w:line="240" w:lineRule="auto"/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Theme="minorBidi" w:cstheme="minorBidi"/>
                  <w:sz w:val="24"/>
                  <w:szCs w:val="24"/>
                </w:rPr>
                <m:t xml:space="preserve">  </m:t>
              </m:r>
            </m:oMath>
            <w:r w:rsidRPr="003E35C2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دون حساب قيمة  α </w:t>
            </w:r>
          </w:p>
          <w:p w:rsidR="00B05ADE" w:rsidRDefault="005C4E4E" w:rsidP="00766E29">
            <w:pPr>
              <w:pStyle w:val="a4"/>
              <w:numPr>
                <w:ilvl w:val="0"/>
                <w:numId w:val="20"/>
              </w:numPr>
              <w:bidi/>
              <w:spacing w:line="240" w:lineRule="auto"/>
              <w:rPr>
                <w:rFonts w:asciiTheme="minorBidi" w:hAnsiTheme="minorBidi" w:cstheme="minorBidi"/>
                <w:sz w:val="24"/>
                <w:szCs w:val="24"/>
                <w:lang w:bidi="ar-DZ"/>
              </w:rPr>
            </w:pPr>
            <w:r w:rsidRPr="00766E29">
              <w:rPr>
                <w:rFonts w:asciiTheme="minorBidi" w:hAnsiTheme="minorBidi" w:cstheme="minorBidi" w:hint="cs"/>
                <w:sz w:val="24"/>
                <w:szCs w:val="24"/>
                <w:rtl/>
                <w:lang w:bidi="ar-DZ"/>
              </w:rPr>
              <w:t>ا</w:t>
            </w:r>
            <w:r w:rsidR="00B05ADE" w:rsidRPr="00766E29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حسب  </w:t>
            </w:r>
            <m:oMath>
              <m:func>
                <m:funcPr>
                  <m:ctrlP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  <w:lang w:bidi="ar-DZ"/>
                    </w:rPr>
                    <m:t>α</m:t>
                  </m:r>
                </m:e>
              </m:func>
            </m:oMath>
            <w:r w:rsidR="00B05ADE" w:rsidRPr="00766E29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 مع تدوير الناتج إلى 0.01 </w:t>
            </w:r>
          </w:p>
          <w:p w:rsidR="00B05ADE" w:rsidRPr="00766E29" w:rsidRDefault="00B05ADE" w:rsidP="00766E29">
            <w:pPr>
              <w:pStyle w:val="a4"/>
              <w:numPr>
                <w:ilvl w:val="0"/>
                <w:numId w:val="20"/>
              </w:numPr>
              <w:bidi/>
              <w:spacing w:line="240" w:lineRule="auto"/>
              <w:rPr>
                <w:rFonts w:asciiTheme="minorBidi" w:hAnsiTheme="minorBidi" w:cstheme="minorBidi"/>
                <w:sz w:val="24"/>
                <w:szCs w:val="24"/>
                <w:lang w:bidi="ar-DZ"/>
              </w:rPr>
            </w:pPr>
            <w:r w:rsidRPr="00766E29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استنتج قيمة  </w:t>
            </w:r>
            <m:oMath>
              <m:func>
                <m:funcPr>
                  <m:ctrlP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Theme="minorBidi" w:cstheme="minorBidi"/>
                      <w:sz w:val="24"/>
                      <w:szCs w:val="24"/>
                      <w:lang w:bidi="ar-DZ"/>
                    </w:rPr>
                    <m:t>tan</m:t>
                  </m:r>
                </m:fName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  <w:lang w:bidi="ar-DZ"/>
                    </w:rPr>
                    <m:t>α</m:t>
                  </m:r>
                </m:e>
              </m:func>
            </m:oMath>
            <w:r w:rsidRPr="00766E29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 مع تدوير الناتج إلى 0.01</w:t>
            </w:r>
          </w:p>
          <w:p w:rsidR="00B05ADE" w:rsidRDefault="00B05ADE" w:rsidP="00B05ADE">
            <w:pPr>
              <w:bidi/>
              <w:spacing w:line="240" w:lineRule="auto"/>
              <w:rPr>
                <w:rFonts w:ascii="Arial" w:hAnsi="Arial"/>
                <w:i/>
                <w:sz w:val="28"/>
                <w:szCs w:val="28"/>
                <w:rtl/>
                <w:lang w:val="en-US" w:bidi="ar-DZ"/>
              </w:rPr>
            </w:pPr>
            <w:r w:rsidRPr="008C22B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س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بع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</w:p>
          <w:p w:rsidR="00477506" w:rsidRDefault="003602E7" w:rsidP="00477506">
            <w:pPr>
              <w:bidi/>
              <w:spacing w:after="120" w:line="240" w:lineRule="auto"/>
              <w:ind w:left="326" w:right="-1276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eastAsia="Calibri" w:hAnsiTheme="minorBidi" w:cstheme="minorBidi"/>
                <w:position w:val="-6"/>
                <w:sz w:val="24"/>
                <w:szCs w:val="24"/>
                <w:lang w:val="en-US"/>
              </w:rPr>
              <w:object w:dxaOrig="580" w:dyaOrig="280">
                <v:shape id="_x0000_i1026" type="#_x0000_t75" style="width:29.25pt;height:19.8pt" o:ole="">
                  <v:imagedata r:id="rId11" o:title=""/>
                </v:shape>
                <o:OLEObject Type="Embed" ProgID="Equation.DSMT4" ShapeID="_x0000_i1026" DrawAspect="Content" ObjectID="_1541943040" r:id="rId12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مثلث قائم في </w:t>
            </w:r>
            <w:r w:rsidRPr="003E35C2">
              <w:rPr>
                <w:rFonts w:asciiTheme="minorBidi" w:eastAsia="Calibri" w:hAnsiTheme="minorBidi" w:cstheme="minorBidi"/>
                <w:position w:val="-4"/>
                <w:sz w:val="24"/>
                <w:szCs w:val="24"/>
                <w:lang w:val="en-US"/>
              </w:rPr>
              <w:object w:dxaOrig="260" w:dyaOrig="260">
                <v:shape id="_x0000_i1027" type="#_x0000_t75" style="width:13.45pt;height:14.25pt" o:ole="">
                  <v:imagedata r:id="rId13" o:title=""/>
                </v:shape>
                <o:OLEObject Type="Embed" ProgID="Equation.DSMT4" ShapeID="_x0000_i1027" DrawAspect="Content" ObjectID="_1541943041" r:id="rId14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حيث :</w:t>
            </w:r>
            <m:oMath>
              <m:r>
                <w:rPr>
                  <w:rFonts w:ascii="Cambria Math" w:hAnsi="Cambria Math" w:cstheme="minorBidi"/>
                  <w:sz w:val="24"/>
                  <w:szCs w:val="24"/>
                </w:rPr>
                <m:t xml:space="preserve">RS=6cm </m:t>
              </m:r>
            </m:oMath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  </w:t>
            </w:r>
          </w:p>
          <w:p w:rsidR="003602E7" w:rsidRPr="003E35C2" w:rsidRDefault="003602E7" w:rsidP="00477506">
            <w:pPr>
              <w:bidi/>
              <w:spacing w:after="120" w:line="240" w:lineRule="auto"/>
              <w:ind w:left="326" w:right="-1276"/>
              <w:rPr>
                <w:rFonts w:asciiTheme="minorBidi" w:hAnsiTheme="minorBidi" w:cstheme="minorBidi"/>
                <w:sz w:val="24"/>
                <w:szCs w:val="24"/>
                <w:rtl/>
                <w:lang w:val="en-US"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 </w:t>
            </w:r>
            <w:r w:rsidRPr="003E35C2">
              <w:rPr>
                <w:rFonts w:asciiTheme="minorBidi" w:eastAsia="Calibri" w:hAnsiTheme="minorBidi" w:cstheme="minorBidi"/>
                <w:position w:val="-24"/>
                <w:sz w:val="24"/>
                <w:szCs w:val="24"/>
                <w:lang w:val="en-US"/>
              </w:rPr>
              <w:object w:dxaOrig="1479" w:dyaOrig="680">
                <v:shape id="_x0000_i1028" type="#_x0000_t75" style="width:87.8pt;height:34.8pt" o:ole="">
                  <v:imagedata r:id="rId15" o:title=""/>
                </v:shape>
                <o:OLEObject Type="Embed" ProgID="Equation.DSMT4" ShapeID="_x0000_i1028" DrawAspect="Content" ObjectID="_1541943042" r:id="rId16"/>
              </w:object>
            </w:r>
          </w:p>
          <w:p w:rsidR="003602E7" w:rsidRPr="003E35C2" w:rsidRDefault="003602E7" w:rsidP="00AE51A6">
            <w:pPr>
              <w:bidi/>
              <w:spacing w:after="120" w:line="240" w:lineRule="auto"/>
              <w:ind w:left="326" w:right="-1276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</w:rPr>
              <w:sym w:font="Wingdings 2" w:char="0075"/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t xml:space="preserve">   </w:t>
            </w:r>
            <w:r w:rsidR="00AE51A6"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>ا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وجد قيس الزاوية </w:t>
            </w:r>
            <w:r w:rsidRPr="003E35C2">
              <w:rPr>
                <w:rFonts w:asciiTheme="minorBidi" w:eastAsia="Calibri" w:hAnsiTheme="minorBidi" w:cstheme="minorBidi"/>
                <w:position w:val="-6"/>
                <w:sz w:val="24"/>
                <w:szCs w:val="24"/>
                <w:lang w:val="en-US"/>
              </w:rPr>
              <w:object w:dxaOrig="580" w:dyaOrig="340">
                <v:shape id="_x0000_i1029" type="#_x0000_t75" style="width:29.25pt;height:17.4pt" o:ole="">
                  <v:imagedata r:id="rId17" o:title=""/>
                </v:shape>
                <o:OLEObject Type="Embed" ProgID="Equation.DSMT4" ShapeID="_x0000_i1029" DrawAspect="Content" ObjectID="_1541943043" r:id="rId18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>بالتدوير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  <w:lang w:bidi="ar-DZ"/>
              </w:rPr>
              <w:t xml:space="preserve"> 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>إلى</w:t>
            </w: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 xml:space="preserve"> الوحدة من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الدرجة  .</w:t>
            </w:r>
          </w:p>
          <w:p w:rsidR="003602E7" w:rsidRPr="003E35C2" w:rsidRDefault="003602E7" w:rsidP="003602E7">
            <w:pPr>
              <w:bidi/>
              <w:spacing w:after="120" w:line="240" w:lineRule="auto"/>
              <w:ind w:left="326" w:right="-1276" w:firstLine="232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</w:rPr>
              <w:sym w:font="Wingdings 2" w:char="0076"/>
            </w: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>ا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حسب القيمة المضبوطة لكل من </w:t>
            </w:r>
          </w:p>
          <w:p w:rsidR="003602E7" w:rsidRPr="003E35C2" w:rsidRDefault="003602E7" w:rsidP="003602E7">
            <w:pPr>
              <w:bidi/>
              <w:spacing w:after="120" w:line="240" w:lineRule="auto"/>
              <w:ind w:left="326" w:right="-1276" w:firstLine="232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</w:t>
            </w:r>
            <w:r w:rsidRPr="003E35C2">
              <w:rPr>
                <w:rFonts w:asciiTheme="minorBidi" w:eastAsia="Calibri" w:hAnsiTheme="minorBidi" w:cstheme="minorBidi"/>
                <w:position w:val="-4"/>
                <w:sz w:val="24"/>
                <w:szCs w:val="24"/>
                <w:lang w:val="en-US"/>
              </w:rPr>
              <w:object w:dxaOrig="440" w:dyaOrig="260">
                <v:shape id="_x0000_i1030" type="#_x0000_t75" style="width:21.35pt;height:12.65pt" o:ole="">
                  <v:imagedata r:id="rId19" o:title=""/>
                </v:shape>
                <o:OLEObject Type="Embed" ProgID="Equation.DSMT4" ShapeID="_x0000_i1030" DrawAspect="Content" ObjectID="_1541943044" r:id="rId20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 و  </w:t>
            </w:r>
            <w:r w:rsidRPr="003E35C2">
              <w:rPr>
                <w:rFonts w:asciiTheme="minorBidi" w:eastAsia="Calibri" w:hAnsiTheme="minorBidi" w:cstheme="minorBidi"/>
                <w:position w:val="-6"/>
                <w:sz w:val="24"/>
                <w:szCs w:val="24"/>
                <w:lang w:val="en-US"/>
              </w:rPr>
              <w:object w:dxaOrig="399" w:dyaOrig="280">
                <v:shape id="_x0000_i1031" type="#_x0000_t75" style="width:20.55pt;height:14.25pt" o:ole="">
                  <v:imagedata r:id="rId21" o:title=""/>
                </v:shape>
                <o:OLEObject Type="Embed" ProgID="Equation.DSMT4" ShapeID="_x0000_i1031" DrawAspect="Content" ObjectID="_1541943045" r:id="rId22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 و </w:t>
            </w:r>
            <w:r w:rsidRPr="003E35C2">
              <w:rPr>
                <w:rFonts w:asciiTheme="minorBidi" w:eastAsia="Calibri" w:hAnsiTheme="minorBidi" w:cstheme="minorBidi"/>
                <w:position w:val="-6"/>
                <w:sz w:val="24"/>
                <w:szCs w:val="24"/>
                <w:lang w:val="en-US"/>
              </w:rPr>
              <w:object w:dxaOrig="859" w:dyaOrig="340">
                <v:shape id="_x0000_i1032" type="#_x0000_t75" style="width:42.75pt;height:17.4pt" o:ole="">
                  <v:imagedata r:id="rId23" o:title=""/>
                </v:shape>
                <o:OLEObject Type="Embed" ProgID="Equation.DSMT4" ShapeID="_x0000_i1032" DrawAspect="Content" ObjectID="_1541943046" r:id="rId24"/>
              </w:objec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.</w:t>
            </w:r>
          </w:p>
          <w:p w:rsidR="006A5BCC" w:rsidRDefault="00BB67FF" w:rsidP="00B05ADE">
            <w:pPr>
              <w:bidi/>
              <w:spacing w:line="240" w:lineRule="auto"/>
              <w:rPr>
                <w:rFonts w:ascii="Arial" w:hAnsi="Arial"/>
                <w:i/>
                <w:sz w:val="28"/>
                <w:szCs w:val="28"/>
                <w:rtl/>
                <w:lang w:val="en-US"/>
              </w:rPr>
            </w:pPr>
            <w:r>
              <w:rPr>
                <w:rFonts w:ascii="Arial" w:hAnsi="Arial"/>
                <w:i/>
                <w:noProof/>
                <w:sz w:val="28"/>
                <w:szCs w:val="28"/>
                <w:rtl/>
                <w:lang w:val="en-US"/>
              </w:rPr>
              <w:pict>
                <v:roundrect id="_x0000_s1240" style="position:absolute;left:0;text-align:left;margin-left:40.05pt;margin-top:19.5pt;width:202.55pt;height:48.05pt;z-index:-251579392" arcsize="10923f">
                  <w10:wrap anchorx="page"/>
                </v:roundrect>
              </w:pict>
            </w:r>
          </w:p>
          <w:p w:rsidR="00B05ADE" w:rsidRPr="003E35C2" w:rsidRDefault="006A5BCC" w:rsidP="006A5BCC">
            <w:pPr>
              <w:bidi/>
              <w:spacing w:line="240" w:lineRule="auto"/>
              <w:rPr>
                <w:rFonts w:ascii="Arial" w:hAnsi="Arial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    ومن لم يذق مُر العلم ساعة ......</w:t>
            </w:r>
          </w:p>
          <w:p w:rsidR="006A5BCC" w:rsidRPr="003E35C2" w:rsidRDefault="006A5BCC" w:rsidP="006A5BCC">
            <w:pPr>
              <w:bidi/>
              <w:spacing w:line="240" w:lineRule="auto"/>
              <w:rPr>
                <w:rFonts w:ascii="Arial" w:hAnsi="Arial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                         تجرع ذل الجهل طول حياته</w:t>
            </w:r>
          </w:p>
          <w:p w:rsidR="008C22B4" w:rsidRPr="00B05ADE" w:rsidRDefault="008C22B4" w:rsidP="008C22B4">
            <w:pPr>
              <w:bidi/>
              <w:spacing w:line="240" w:lineRule="auto"/>
              <w:rPr>
                <w:rFonts w:ascii="Arial" w:hAnsi="Arial"/>
                <w:i/>
                <w:sz w:val="28"/>
                <w:szCs w:val="28"/>
                <w:rtl/>
              </w:rPr>
            </w:pPr>
          </w:p>
          <w:p w:rsidR="004603E9" w:rsidRPr="00DE6C1B" w:rsidRDefault="004603E9" w:rsidP="00DE6C1B">
            <w:pPr>
              <w:tabs>
                <w:tab w:val="left" w:pos="6274"/>
              </w:tabs>
              <w:bidi/>
              <w:spacing w:before="240"/>
              <w:ind w:left="208"/>
              <w:rPr>
                <w:sz w:val="24"/>
                <w:szCs w:val="24"/>
                <w:rtl/>
                <w:lang w:val="en-US"/>
              </w:rPr>
            </w:pPr>
          </w:p>
        </w:tc>
        <w:tc>
          <w:tcPr>
            <w:tcW w:w="5670" w:type="dxa"/>
            <w:tcBorders>
              <w:top w:val="nil"/>
              <w:bottom w:val="nil"/>
            </w:tcBorders>
          </w:tcPr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33303" w:rsidRDefault="00533303" w:rsidP="002466AE">
            <w:pPr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8863F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ثاني</w:t>
            </w:r>
            <w:r w:rsidRPr="008863F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  <w:r w:rsidRPr="003E35C2">
              <w:rPr>
                <w:rFonts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3E35C2">
              <w:rPr>
                <w:rFonts w:hint="cs"/>
                <w:color w:val="000000" w:themeColor="text1"/>
                <w:sz w:val="24"/>
                <w:szCs w:val="24"/>
                <w:rtl/>
              </w:rPr>
              <w:t>(الفرض</w:t>
            </w:r>
            <w:r w:rsidR="002466AE" w:rsidRPr="003E35C2">
              <w:rPr>
                <w:rFonts w:hint="cs"/>
                <w:color w:val="000000" w:themeColor="text1"/>
                <w:sz w:val="24"/>
                <w:szCs w:val="24"/>
                <w:rtl/>
              </w:rPr>
              <w:t xml:space="preserve"> الثاني</w:t>
            </w:r>
            <w:r w:rsidRPr="003E35C2">
              <w:rPr>
                <w:rFonts w:hint="cs"/>
                <w:color w:val="000000" w:themeColor="text1"/>
                <w:sz w:val="24"/>
                <w:szCs w:val="24"/>
                <w:rtl/>
              </w:rPr>
              <w:t xml:space="preserve"> اطليبة بوراس 2014)</w:t>
            </w:r>
          </w:p>
          <w:p w:rsidR="003C1064" w:rsidRPr="003E35C2" w:rsidRDefault="003C1064" w:rsidP="003C1064">
            <w:pPr>
              <w:tabs>
                <w:tab w:val="left" w:pos="330"/>
              </w:tabs>
              <w:bidi/>
              <w:spacing w:after="0" w:line="240" w:lineRule="auto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يقف طائر على مئذنة مسجد  بحيث يتساوي نظره مع قمة المئذنة , ركّز هذا الطائر نظره على صحن فيه حبات قمح وضع على سطح الارض يبعد </w:t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t>30m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أفقيا عن مركز قاعدة المئذنة  </w:t>
            </w: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>,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اذا كان علو المئذنة هو </w:t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t xml:space="preserve">20m 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.</w:t>
            </w:r>
          </w:p>
          <w:p w:rsidR="003C1064" w:rsidRPr="003E35C2" w:rsidRDefault="003C1064" w:rsidP="003C1064">
            <w:pPr>
              <w:tabs>
                <w:tab w:val="left" w:pos="330"/>
              </w:tabs>
              <w:bidi/>
              <w:spacing w:after="0" w:line="240" w:lineRule="auto"/>
              <w:rPr>
                <w:rFonts w:asciiTheme="minorBidi" w:hAnsiTheme="minorBidi" w:cstheme="minorBidi"/>
                <w:sz w:val="24"/>
                <w:szCs w:val="24"/>
              </w:rPr>
            </w:pPr>
          </w:p>
          <w:p w:rsidR="003C1064" w:rsidRPr="003E35C2" w:rsidRDefault="003C1064" w:rsidP="003C1064">
            <w:pPr>
              <w:tabs>
                <w:tab w:val="left" w:pos="330"/>
              </w:tabs>
              <w:bidi/>
              <w:spacing w:after="0" w:line="240" w:lineRule="auto"/>
              <w:rPr>
                <w:rFonts w:asciiTheme="minorBidi" w:hAnsiTheme="minorBidi" w:cstheme="minorBidi"/>
                <w:sz w:val="24"/>
                <w:szCs w:val="24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</w:rPr>
              <w:sym w:font="Wingdings 2" w:char="F075"/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t xml:space="preserve">    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على أي بعد ينظر الطائر الى الصحن (اعط النتيجة بالتدوير الى الوحدة )</w:t>
            </w:r>
            <w:r w:rsidR="00DC6977"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>؟</w:t>
            </w:r>
          </w:p>
          <w:p w:rsidR="003C1064" w:rsidRPr="00D34DA4" w:rsidRDefault="003C1064" w:rsidP="003628A8">
            <w:pPr>
              <w:tabs>
                <w:tab w:val="left" w:pos="330"/>
              </w:tabs>
              <w:bidi/>
              <w:spacing w:after="0" w:line="24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   </w:t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sym w:font="Wingdings 2" w:char="F076"/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</w:t>
            </w:r>
            <w:r w:rsidR="003628A8"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>ا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حسب بالدرجات قيس زاويةالرؤية </w:t>
            </w:r>
            <w:r w:rsidRPr="003E35C2">
              <w:rPr>
                <w:rFonts w:asciiTheme="minorBidi" w:hAnsiTheme="minorBidi" w:cstheme="minorBidi"/>
                <w:sz w:val="24"/>
                <w:szCs w:val="24"/>
              </w:rPr>
              <w:sym w:font="Symbol" w:char="F061"/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 xml:space="preserve"> التي ينظر من خلالها الطائر</w:t>
            </w:r>
            <w:r w:rsidRPr="003E35C2">
              <w:rPr>
                <w:rFonts w:asciiTheme="minorBidi" w:hAnsiTheme="minorBidi" w:cstheme="minorBidi" w:hint="cs"/>
                <w:sz w:val="24"/>
                <w:szCs w:val="24"/>
                <w:rtl/>
              </w:rPr>
              <w:t xml:space="preserve"> </w:t>
            </w:r>
            <w:r w:rsidRPr="003E35C2">
              <w:rPr>
                <w:rFonts w:asciiTheme="minorBidi" w:hAnsiTheme="minorBidi" w:cstheme="minorBidi"/>
                <w:sz w:val="24"/>
                <w:szCs w:val="24"/>
                <w:rtl/>
              </w:rPr>
              <w:t>الى الصحن بالتدوير الى الوحدة من الدرجة</w:t>
            </w:r>
          </w:p>
          <w:p w:rsidR="000F7139" w:rsidRDefault="00BB67FF" w:rsidP="000F7139">
            <w:pPr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95" type="#_x0000_t32" style="position:absolute;left:0;text-align:left;margin-left:61.1pt;margin-top:23.4pt;width:.05pt;height:126.85pt;z-index:251722752" o:connectortype="straight">
                  <v:stroke startarrow="block" endarrow="block"/>
                  <w10:wrap anchorx="page"/>
                </v:shape>
              </w:pict>
            </w: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92" type="#_x0000_t96" style="position:absolute;left:0;text-align:left;margin-left:66.3pt;margin-top:23.4pt;width:9.75pt;height:9.75pt;z-index:251719680">
                  <w10:wrap anchorx="page"/>
                </v:shape>
              </w:pict>
            </w:r>
            <w:r w:rsidR="000F7139" w:rsidRPr="000F7139">
              <w:rPr>
                <w:rFonts w:hint="cs"/>
                <w:color w:val="FF0000"/>
                <w:sz w:val="28"/>
                <w:szCs w:val="28"/>
                <w:rtl/>
              </w:rPr>
              <w:t xml:space="preserve">                                                        </w:t>
            </w:r>
          </w:p>
          <w:p w:rsidR="00533303" w:rsidRPr="000F7139" w:rsidRDefault="00BB67FF" w:rsidP="000F7139">
            <w:pPr>
              <w:bidi/>
              <w:spacing w:line="240" w:lineRule="auto"/>
              <w:rPr>
                <w:color w:val="000000" w:themeColor="text1"/>
                <w:sz w:val="28"/>
                <w:szCs w:val="28"/>
                <w:rtl/>
              </w:rPr>
            </w:pP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94" type="#_x0000_t19" style="position:absolute;left:0;text-align:left;margin-left:74.9pt;margin-top:7.4pt;width:8.9pt;height:13.05pt;rotation:-14223304fd;flip:x;z-index:251721728">
                  <w10:wrap anchorx="page"/>
                </v:shape>
              </w:pict>
            </w: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93" type="#_x0000_t32" style="position:absolute;left:0;text-align:left;margin-left:73.65pt;margin-top:3.05pt;width:148pt;height:106.95pt;z-index:251720704" o:connectortype="straight">
                  <w10:wrap anchorx="page"/>
                </v:shape>
              </w:pict>
            </w:r>
            <w:r w:rsidRPr="00BB67FF"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type id="_x0000_t79" coordsize="21600,21600" o:spt="79" adj="7200,5400,3600,8100" path="m0@0l@3@0@3@2@1@2,10800,0@4@2@5@2@5@0,21600@0,21600,21600,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sum #0 21600 0"/>
                    <v:f eqn="prod @6 1 2"/>
                  </v:formulas>
                  <v:path o:connecttype="custom" o:connectlocs="10800,0;0,@7;10800,21600;21600,@7" o:connectangles="270,180,90,0" textboxrect="0,@0,21600,21600"/>
                  <v:handles>
                    <v:h position="topLeft,#0" yrange="@2,21600"/>
                    <v:h position="#1,topLeft" xrange="0,@3"/>
                    <v:h position="#3,#2" xrange="@1,10800" yrange="0,@0"/>
                  </v:handles>
                </v:shapetype>
                <v:shape id="_x0000_s1191" type="#_x0000_t79" style="position:absolute;left:0;text-align:left;margin-left:66.15pt;margin-top:7.05pt;width:9.9pt;height:111.6pt;z-index:251718656">
                  <w10:wrap anchorx="page"/>
                </v:shape>
              </w:pict>
            </w:r>
            <w:r w:rsidR="000F7139">
              <w:rPr>
                <w:rFonts w:hint="cs"/>
                <w:color w:val="FF0000"/>
                <w:sz w:val="28"/>
                <w:szCs w:val="28"/>
                <w:rtl/>
              </w:rPr>
              <w:t xml:space="preserve">                                                        </w:t>
            </w:r>
            <w:r w:rsidR="000F7139" w:rsidRPr="000F7139">
              <w:rPr>
                <w:rFonts w:hint="cs"/>
                <w:color w:val="FF0000"/>
                <w:sz w:val="28"/>
                <w:szCs w:val="28"/>
                <w:rtl/>
              </w:rPr>
              <w:t xml:space="preserve"> </w:t>
            </w:r>
            <w:r w:rsidR="000F7139" w:rsidRPr="000F7139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طائر </w:t>
            </w:r>
          </w:p>
          <w:p w:rsidR="002C5AAC" w:rsidRPr="000F7139" w:rsidRDefault="000F7139" w:rsidP="000F7139">
            <w:pPr>
              <w:bidi/>
              <w:spacing w:line="240" w:lineRule="auto"/>
              <w:rPr>
                <w:sz w:val="28"/>
                <w:szCs w:val="28"/>
                <w:rtl/>
              </w:rPr>
            </w:pPr>
            <w:r w:rsidRPr="000F7139">
              <w:rPr>
                <w:rFonts w:hint="cs"/>
                <w:sz w:val="28"/>
                <w:szCs w:val="28"/>
                <w:rtl/>
              </w:rPr>
              <w:t xml:space="preserve">                        </w:t>
            </w:r>
            <w:r>
              <w:rPr>
                <w:rFonts w:hint="cs"/>
                <w:sz w:val="28"/>
                <w:szCs w:val="28"/>
                <w:rtl/>
              </w:rPr>
              <w:t xml:space="preserve">                    </w:t>
            </w:r>
            <w:r w:rsidRPr="000F7139">
              <w:rPr>
                <w:rFonts w:hint="cs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∝</m:t>
              </m:r>
            </m:oMath>
            <w:r w:rsidRPr="000F7139">
              <w:rPr>
                <w:rFonts w:hint="cs"/>
                <w:sz w:val="28"/>
                <w:szCs w:val="28"/>
                <w:rtl/>
              </w:rPr>
              <w:t xml:space="preserve">                                        </w: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</w:p>
          <w:p w:rsidR="00533303" w:rsidRPr="000F7139" w:rsidRDefault="000F7139" w:rsidP="002C5AAC">
            <w:pPr>
              <w:bidi/>
              <w:spacing w:line="240" w:lineRule="auto"/>
              <w:rPr>
                <w:color w:val="000000" w:themeColor="text1"/>
                <w:sz w:val="28"/>
                <w:szCs w:val="28"/>
                <w:lang w:val="en-US"/>
              </w:rPr>
            </w:pPr>
            <w:r w:rsidRPr="000F7139">
              <w:rPr>
                <w:color w:val="000000" w:themeColor="text1"/>
                <w:sz w:val="28"/>
                <w:szCs w:val="28"/>
                <w:lang w:val="en-US"/>
              </w:rPr>
              <w:t>20m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                                                                    </w:t>
            </w:r>
          </w:p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33303" w:rsidRPr="000F7139" w:rsidRDefault="00BB67FF" w:rsidP="003013AE">
            <w:pPr>
              <w:bidi/>
              <w:spacing w:line="240" w:lineRule="auto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noProof/>
                <w:color w:val="000000" w:themeColor="text1"/>
                <w:sz w:val="28"/>
                <w:szCs w:val="28"/>
                <w:rtl/>
                <w:lang w:val="en-US"/>
              </w:rPr>
              <w:pict>
                <v:shape id="_x0000_s1198" type="#_x0000_t32" style="position:absolute;left:0;text-align:left;margin-left:66.15pt;margin-top:20.85pt;width:157.9pt;height:.85pt;flip:y;z-index:251725824" o:connectortype="straight">
                  <v:stroke startarrow="block" endarrow="block"/>
                  <w10:wrap anchorx="page"/>
                </v:shape>
              </w:pict>
            </w:r>
            <w:r>
              <w:rPr>
                <w:noProof/>
                <w:color w:val="000000" w:themeColor="text1"/>
                <w:sz w:val="28"/>
                <w:szCs w:val="28"/>
                <w:rtl/>
                <w:lang w:val="en-US"/>
              </w:rPr>
              <w:pict>
                <v:shapetype id="_x0000_t132" coordsize="21600,21600" o:spt="132" path="m10800,qx,3391l,18209qy10800,21600,21600,18209l21600,3391qy10800,xem,3391nfqy10800,6782,21600,3391e">
                  <v:path o:extrusionok="f" gradientshapeok="t" o:connecttype="custom" o:connectlocs="10800,6782;10800,0;0,10800;10800,21600;21600,10800" o:connectangles="270,270,180,90,0" textboxrect="0,6782,21600,18209"/>
                </v:shapetype>
                <v:shape id="_x0000_s1197" type="#_x0000_t132" style="position:absolute;left:0;text-align:left;margin-left:188.8pt;margin-top:4.3pt;width:35.25pt;height:9pt;z-index:251724800">
                  <w10:wrap anchorx="page"/>
                </v:shape>
              </w:pict>
            </w:r>
            <w:r>
              <w:rPr>
                <w:noProof/>
                <w:color w:val="000000" w:themeColor="text1"/>
                <w:sz w:val="28"/>
                <w:szCs w:val="28"/>
                <w:rtl/>
                <w:lang w:val="en-US"/>
              </w:rPr>
              <w:pict>
                <v:shape id="_x0000_s1196" type="#_x0000_t32" style="position:absolute;left:0;text-align:left;margin-left:66.15pt;margin-top:13.3pt;width:127.95pt;height:.05pt;z-index:251723776" o:connectortype="straight">
                  <w10:wrap anchorx="page"/>
                </v:shape>
              </w:pict>
            </w:r>
            <w:r w:rsidR="000F7139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="000F7139" w:rsidRPr="000F7139">
              <w:rPr>
                <w:rFonts w:hint="cs"/>
                <w:color w:val="000000" w:themeColor="text1"/>
                <w:sz w:val="28"/>
                <w:szCs w:val="28"/>
                <w:rtl/>
              </w:rPr>
              <w:t>الصحن</w:t>
            </w:r>
          </w:p>
          <w:p w:rsidR="00533303" w:rsidRPr="000F7139" w:rsidRDefault="000F7139" w:rsidP="00533303">
            <w:pPr>
              <w:bidi/>
              <w:spacing w:line="240" w:lineRule="auto"/>
              <w:rPr>
                <w:color w:val="000000" w:themeColor="text1"/>
                <w:sz w:val="28"/>
                <w:szCs w:val="28"/>
                <w:lang w:val="en-US"/>
              </w:rPr>
            </w:pPr>
            <w:r w:rsidRPr="000F7139">
              <w:rPr>
                <w:color w:val="000000" w:themeColor="text1"/>
                <w:sz w:val="28"/>
                <w:szCs w:val="28"/>
                <w:lang w:val="en-US"/>
              </w:rPr>
              <w:t>30m</w:t>
            </w:r>
            <w:r>
              <w:rPr>
                <w:color w:val="000000" w:themeColor="text1"/>
                <w:sz w:val="28"/>
                <w:szCs w:val="28"/>
                <w:lang w:val="en-US"/>
              </w:rPr>
              <w:t xml:space="preserve">                                      </w:t>
            </w:r>
          </w:p>
          <w:p w:rsidR="009157F2" w:rsidRPr="004B3FC3" w:rsidRDefault="009157F2" w:rsidP="009157F2">
            <w:pPr>
              <w:tabs>
                <w:tab w:val="right" w:pos="5029"/>
              </w:tabs>
              <w:bidi/>
              <w:rPr>
                <w:b/>
                <w:bCs/>
                <w:color w:val="FF0000"/>
                <w:sz w:val="28"/>
                <w:szCs w:val="28"/>
                <w:rtl/>
                <w:lang w:val="en-US"/>
              </w:rPr>
            </w:pP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ثالث</w:t>
            </w:r>
            <w:r w:rsidRPr="004B3FC3"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en-US"/>
              </w:rPr>
              <w:t xml:space="preserve"> :                                              </w:t>
            </w:r>
          </w:p>
          <w:p w:rsidR="009157F2" w:rsidRPr="003E35C2" w:rsidRDefault="009157F2" w:rsidP="009157F2">
            <w:pPr>
              <w:tabs>
                <w:tab w:val="right" w:pos="5029"/>
              </w:tabs>
              <w:bidi/>
              <w:jc w:val="both"/>
              <w:rPr>
                <w:sz w:val="24"/>
                <w:szCs w:val="24"/>
                <w:rtl/>
                <w:lang w:val="en-US"/>
              </w:rPr>
            </w:pP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>يضطجع فلاح طول قامته</w:t>
            </w:r>
            <w:r w:rsidRPr="003E35C2">
              <w:rPr>
                <w:sz w:val="24"/>
                <w:szCs w:val="24"/>
                <w:lang w:val="en-US"/>
              </w:rPr>
              <w:t xml:space="preserve">1,7m 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في ظل احدى أشجاره مقابلا لنخلة علوّها </w:t>
            </w:r>
            <w:r w:rsidRPr="003E35C2">
              <w:rPr>
                <w:sz w:val="24"/>
                <w:szCs w:val="24"/>
                <w:lang w:val="en-US"/>
              </w:rPr>
              <w:t>15m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  <w:r w:rsidRPr="003E35C2">
              <w:rPr>
                <w:sz w:val="24"/>
                <w:szCs w:val="24"/>
                <w:lang w:val="en-US"/>
              </w:rPr>
              <w:t>,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وفي أثناء ذلك حط طائر على قمة هذه النخلة فإذا كان هذا الفلاح ينظر الى هذا العصفور بزاوية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°</m:t>
                  </m:r>
                </m:sup>
              </m:sSup>
            </m:oMath>
          </w:p>
          <w:p w:rsidR="009157F2" w:rsidRPr="003E35C2" w:rsidRDefault="009157F2" w:rsidP="009157F2">
            <w:pPr>
              <w:tabs>
                <w:tab w:val="right" w:pos="5029"/>
              </w:tabs>
              <w:bidi/>
              <w:jc w:val="both"/>
              <w:rPr>
                <w:sz w:val="24"/>
                <w:szCs w:val="24"/>
                <w:rtl/>
                <w:lang w:val="en-US"/>
              </w:rPr>
            </w:pP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أ) احسب بُعد الفلاح عن النّخلة بالتدوير الى </w:t>
            </w:r>
            <w:r w:rsidRPr="003E35C2">
              <w:rPr>
                <w:sz w:val="24"/>
                <w:szCs w:val="24"/>
                <w:lang w:val="en-US"/>
              </w:rPr>
              <w:t>0,1m</w:t>
            </w: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 </w:t>
            </w:r>
          </w:p>
          <w:p w:rsidR="00533303" w:rsidRPr="003E35C2" w:rsidRDefault="009157F2" w:rsidP="009157F2">
            <w:pPr>
              <w:bidi/>
              <w:spacing w:line="240" w:lineRule="auto"/>
              <w:rPr>
                <w:color w:val="FF0000"/>
                <w:sz w:val="24"/>
                <w:szCs w:val="24"/>
                <w:u w:val="single"/>
                <w:rtl/>
                <w:lang w:val="en-US"/>
              </w:rPr>
            </w:pPr>
            <w:r w:rsidRPr="003E35C2">
              <w:rPr>
                <w:rFonts w:hint="cs"/>
                <w:sz w:val="24"/>
                <w:szCs w:val="24"/>
                <w:rtl/>
                <w:lang w:val="en-US"/>
              </w:rPr>
              <w:t xml:space="preserve">ب)احسب بُعد الطُائرعن عيني الفلاح بالتدوير الى </w:t>
            </w:r>
            <w:r w:rsidRPr="003E35C2">
              <w:rPr>
                <w:sz w:val="24"/>
                <w:szCs w:val="24"/>
                <w:lang w:val="en-US"/>
              </w:rPr>
              <w:t>0,001 m</w:t>
            </w:r>
          </w:p>
          <w:p w:rsidR="00533303" w:rsidRPr="00E368CD" w:rsidRDefault="00E368CD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noProof/>
                <w:color w:val="FF0000"/>
                <w:sz w:val="28"/>
                <w:szCs w:val="28"/>
                <w:rtl/>
                <w:lang w:val="en-US"/>
              </w:rPr>
              <w:drawing>
                <wp:anchor distT="0" distB="0" distL="114300" distR="114300" simplePos="0" relativeHeight="251726848" behindDoc="0" locked="0" layoutInCell="1" allowOverlap="1">
                  <wp:simplePos x="0" y="0"/>
                  <wp:positionH relativeFrom="column">
                    <wp:posOffset>319405</wp:posOffset>
                  </wp:positionH>
                  <wp:positionV relativeFrom="paragraph">
                    <wp:posOffset>194945</wp:posOffset>
                  </wp:positionV>
                  <wp:extent cx="2633345" cy="1557020"/>
                  <wp:effectExtent l="19050" t="0" r="0" b="0"/>
                  <wp:wrapNone/>
                  <wp:docPr id="176" name="صورة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345" cy="1557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33303" w:rsidRDefault="00533303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C22F3E" w:rsidRDefault="00C22F3E" w:rsidP="00533303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3E35C2" w:rsidRDefault="005F493C" w:rsidP="00AE43DF">
            <w:pPr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pict>
                <v:shape id="_x0000_s1340" type="#_x0000_t32" style="position:absolute;left:0;text-align:left;margin-left:-5.3pt;margin-top:38.05pt;width:286.9pt;height:.75pt;flip:x;z-index:251779072" o:connectortype="straight">
                  <w10:wrap anchorx="page"/>
                </v:shape>
              </w:pict>
            </w:r>
          </w:p>
          <w:p w:rsidR="00AE4F30" w:rsidRPr="008863F0" w:rsidRDefault="00BB67FF" w:rsidP="003E35C2">
            <w:pPr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BB67FF">
              <w:rPr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/>
              </w:rPr>
              <w:lastRenderedPageBreak/>
              <w:pict>
                <v:shape id="_x0000_s1237" type="#_x0000_t32" style="position:absolute;left:0;text-align:left;margin-left:-5.55pt;margin-top:-1.65pt;width:545.95pt;height:.8pt;flip:x y;z-index:251736064" o:connectortype="straight">
                  <w10:wrap anchorx="page"/>
                </v:shape>
              </w:pict>
            </w:r>
            <w:r w:rsidR="00AE4F30" w:rsidRPr="008863F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 w:rsidR="00AE43D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ثامن</w:t>
            </w:r>
            <w:r w:rsidR="00AE4F30" w:rsidRPr="008863F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 </w:t>
            </w:r>
            <w:r w:rsidR="003411DC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(</w:t>
            </w:r>
            <w:r w:rsidR="003411DC" w:rsidRPr="003411DC">
              <w:rPr>
                <w:rFonts w:hint="cs"/>
                <w:b/>
                <w:bCs/>
                <w:sz w:val="24"/>
                <w:szCs w:val="24"/>
                <w:rtl/>
              </w:rPr>
              <w:t>الفرض الثاني طليبة بوراس 2015/2016</w:t>
            </w:r>
            <w:r w:rsidR="003411DC">
              <w:rPr>
                <w:rFonts w:hint="cs"/>
                <w:color w:val="FF0000"/>
                <w:sz w:val="28"/>
                <w:szCs w:val="28"/>
                <w:rtl/>
              </w:rPr>
              <w:t>)</w:t>
            </w:r>
          </w:p>
          <w:p w:rsidR="003411DC" w:rsidRPr="00ED2E6A" w:rsidRDefault="00D76089" w:rsidP="003411DC">
            <w:pPr>
              <w:tabs>
                <w:tab w:val="left" w:pos="6274"/>
              </w:tabs>
              <w:bidi/>
              <w:spacing w:before="240" w:line="240" w:lineRule="auto"/>
              <w:rPr>
                <w:rFonts w:cs="Arabic Transparent"/>
                <w:sz w:val="24"/>
                <w:szCs w:val="24"/>
                <w:rtl/>
              </w:rPr>
            </w:pPr>
            <w:r w:rsidRPr="00ED2E6A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3411DC" w:rsidRPr="00ED2E6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يسير قطار على مرتفع طولـــــــــــــــه 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  <w:lang w:bidi="ar-DZ"/>
                </w:rPr>
                <m:t>500m</m:t>
              </m:r>
            </m:oMath>
            <w:r w:rsidR="003411DC" w:rsidRPr="00ED2E6A">
              <w:rPr>
                <w:rFonts w:cs="Arabic Transparent" w:hint="cs"/>
                <w:sz w:val="24"/>
                <w:szCs w:val="24"/>
                <w:rtl/>
              </w:rPr>
              <w:t xml:space="preserve">  وعلى إرتفاع  </w:t>
            </w:r>
            <m:oMath>
              <m:r>
                <w:rPr>
                  <w:rFonts w:ascii="Cambria Math" w:hAnsi="Cambria Math" w:cs="Arabic Transparent"/>
                  <w:sz w:val="24"/>
                  <w:szCs w:val="24"/>
                  <w:lang w:bidi="ar-DZ"/>
                </w:rPr>
                <m:t>320m</m:t>
              </m:r>
            </m:oMath>
            <w:r w:rsidR="003411DC" w:rsidRPr="00ED2E6A">
              <w:rPr>
                <w:rFonts w:cs="Arabic Transparent" w:hint="cs"/>
                <w:sz w:val="24"/>
                <w:szCs w:val="24"/>
                <w:rtl/>
              </w:rPr>
              <w:t xml:space="preserve"> كما هو مبين في الشكل أدناه </w:t>
            </w:r>
          </w:p>
          <w:p w:rsidR="003411DC" w:rsidRPr="00ED2E6A" w:rsidRDefault="003411DC" w:rsidP="003411DC">
            <w:pPr>
              <w:bidi/>
              <w:spacing w:after="0" w:line="360" w:lineRule="auto"/>
              <w:rPr>
                <w:rFonts w:cs="Arabic Transparent"/>
                <w:sz w:val="24"/>
                <w:szCs w:val="24"/>
                <w:rtl/>
              </w:rPr>
            </w:pPr>
            <w:r w:rsidRPr="00ED2E6A">
              <w:rPr>
                <w:rFonts w:cs="Arabic Transparent" w:hint="cs"/>
                <w:sz w:val="24"/>
                <w:szCs w:val="24"/>
                <w:rtl/>
              </w:rPr>
              <w:t xml:space="preserve">1- احسب قيس الزاوية </w:t>
            </w:r>
            <m:oMath>
              <m:acc>
                <m:accPr>
                  <m:ctrlPr>
                    <w:rPr>
                      <w:rFonts w:ascii="Cambria Math" w:hAnsi="Cambria Math" w:cs="Arabic Transparent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 xml:space="preserve">TSH </m:t>
                  </m:r>
                </m:e>
              </m:acc>
            </m:oMath>
            <w:r w:rsidRPr="00ED2E6A">
              <w:rPr>
                <w:rFonts w:cs="Arabic Transparent" w:hint="cs"/>
                <w:sz w:val="24"/>
                <w:szCs w:val="24"/>
                <w:rtl/>
              </w:rPr>
              <w:t xml:space="preserve"> بالتدوير الى الوحدة من الدرجـــــــة .</w:t>
            </w:r>
          </w:p>
          <w:p w:rsidR="003411DC" w:rsidRPr="00ED2E6A" w:rsidRDefault="003411DC" w:rsidP="003411DC">
            <w:pPr>
              <w:bidi/>
              <w:spacing w:after="0" w:line="360" w:lineRule="auto"/>
              <w:rPr>
                <w:rFonts w:cs="Arabic Transparent"/>
                <w:sz w:val="24"/>
                <w:szCs w:val="24"/>
                <w:rtl/>
              </w:rPr>
            </w:pPr>
            <w:r w:rsidRPr="00ED2E6A">
              <w:rPr>
                <w:rFonts w:cs="Arabic Transparent" w:hint="cs"/>
                <w:sz w:val="24"/>
                <w:szCs w:val="24"/>
                <w:rtl/>
              </w:rPr>
              <w:t xml:space="preserve">2- استنتج قيس الزاوية  </w:t>
            </w:r>
            <m:oMath>
              <m:acc>
                <m:accPr>
                  <m:ctrlPr>
                    <w:rPr>
                      <w:rFonts w:ascii="Cambria Math" w:hAnsi="Cambria Math" w:cs="Arabic Transparent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 xml:space="preserve">STH </m:t>
                  </m:r>
                </m:e>
              </m:acc>
            </m:oMath>
            <w:r w:rsidRPr="00ED2E6A">
              <w:rPr>
                <w:rFonts w:cs="Arabic Transparent" w:hint="cs"/>
                <w:sz w:val="24"/>
                <w:szCs w:val="24"/>
                <w:rtl/>
              </w:rPr>
              <w:t xml:space="preserve">  زاوية ميل القطار على المستوى الافقي ( بالتدوير الى الوحدة)</w:t>
            </w:r>
          </w:p>
          <w:p w:rsidR="003411DC" w:rsidRPr="00EC0A6E" w:rsidRDefault="003411DC" w:rsidP="003411DC">
            <w:pPr>
              <w:tabs>
                <w:tab w:val="left" w:pos="6360"/>
              </w:tabs>
              <w:bidi/>
              <w:spacing w:after="0" w:line="360" w:lineRule="auto"/>
              <w:rPr>
                <w:rFonts w:cs="Arabic Transparent"/>
                <w:color w:val="FF0000"/>
                <w:sz w:val="24"/>
                <w:szCs w:val="24"/>
                <w:rtl/>
                <w:lang w:bidi="ar-DZ"/>
              </w:rPr>
            </w:pPr>
            <w:r w:rsidRPr="00EC0A6E">
              <w:rPr>
                <w:rFonts w:cs="Arabic Transparent"/>
                <w:noProof/>
                <w:color w:val="FF0000"/>
                <w:sz w:val="24"/>
                <w:szCs w:val="24"/>
                <w:rtl/>
                <w:lang w:val="en-US"/>
              </w:rPr>
              <w:drawing>
                <wp:inline distT="0" distB="0" distL="0" distR="0">
                  <wp:extent cx="2402603" cy="1306286"/>
                  <wp:effectExtent l="19050" t="0" r="0" b="0"/>
                  <wp:docPr id="1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847" cy="1308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11DC" w:rsidRDefault="003411DC" w:rsidP="00ED2E6A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right" w:pos="5454"/>
              </w:tabs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</w:t>
            </w:r>
            <w:r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  <w:tab/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                                     </w:t>
            </w:r>
            <w:r w:rsidR="00ED2E6A">
              <w:tab/>
            </w:r>
            <w:r w:rsidR="00ED2E6A" w:rsidRPr="008C22B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</w:t>
            </w:r>
            <w:r w:rsidR="00ED2E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اسع</w:t>
            </w:r>
            <w:r w:rsidR="00ED2E6A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</w:p>
          <w:p w:rsidR="00ED2E6A" w:rsidRDefault="00D76089" w:rsidP="009D28D5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ED2E6A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سلم للصعود طوله 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6m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يرتكز على جدار ارتفاعه 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7m</w:t>
            </w:r>
            <w:r w:rsidR="00BB67FF" w:rsidRPr="00BB67FF">
              <w:rPr>
                <w:rFonts w:ascii="Times New Roman" w:hAnsi="Times New Roman" w:cs="Times New Roman"/>
                <w:noProof/>
                <w:sz w:val="24"/>
                <w:szCs w:val="24"/>
                <w:rtl/>
                <w:lang w:eastAsia="fr-FR"/>
              </w:rPr>
              <w:pict>
                <v:shape id="_x0000_s1320" type="#_x0000_t202" style="position:absolute;left:0;text-align:left;margin-left:91.05pt;margin-top:12.85pt;width:24.15pt;height:22.25pt;z-index:-251547648;mso-position-horizontal-relative:text;mso-position-vertical-relative:text" stroked="f">
                  <v:textbox style="mso-next-textbox:#_x0000_s1320"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 w:rsidR="003B3561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لدواع أمنية ثبتت ساقا السلم على سطح الأرض بزاوي</w:t>
            </w:r>
            <w:r w:rsidR="003B3561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ـــــــــ</w:t>
            </w:r>
            <w:r w:rsidR="009D28D5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ــــــ</w:t>
            </w:r>
            <w:r w:rsidR="009D28D5" w:rsidRPr="009D28D5">
              <w:rPr>
                <w:rFonts w:ascii="Times New Roman" w:hAnsi="Times New Roman" w:cs="Times New Roman" w:hint="cs"/>
                <w:sz w:val="24"/>
                <w:szCs w:val="24"/>
                <w:shd w:val="clear" w:color="auto" w:fill="FFFFFF" w:themeFill="background1"/>
                <w:rtl/>
                <w:lang w:bidi="ar-DZ"/>
              </w:rPr>
              <w:t>ــــ</w:t>
            </w:r>
            <w:r w:rsidR="009D28D5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ـــــ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ة </w:t>
            </w:r>
            <w:r w:rsidR="009D28D5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قدرها 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75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DZ"/>
              </w:rPr>
              <w:t>°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    </w:t>
            </w:r>
            <w:r w:rsidR="003B3561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      </w:t>
            </w:r>
            <w:r w:rsidR="009D28D5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كما هو مبيّن في الشكل أسفله</w:t>
            </w:r>
            <w:r w:rsidR="00ED2E6A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ar-DZ"/>
              </w:rPr>
              <w:t>.</w: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noProof/>
                <w:sz w:val="24"/>
                <w:szCs w:val="24"/>
                <w:rtl/>
                <w:lang w:val="en-US"/>
              </w:rPr>
              <w:pict>
                <v:shape id="_x0000_s1330" type="#_x0000_t32" style="position:absolute;left:0;text-align:left;margin-left:106.8pt;margin-top:7.45pt;width:5.65pt;height:0;z-index:251778048" o:connectortype="straight">
                  <w10:wrap anchorx="page"/>
                </v:shape>
              </w:pict>
            </w:r>
            <w:r w:rsidRPr="00BB67FF">
              <w:rPr>
                <w:rFonts w:ascii="Times New Roman" w:hAnsi="Times New Roman" w:cs="Times New Roman"/>
                <w:noProof/>
                <w:sz w:val="24"/>
                <w:szCs w:val="24"/>
                <w:rtl/>
                <w:lang w:eastAsia="fr-FR"/>
              </w:rPr>
              <w:pict>
                <v:shape id="_x0000_s1316" type="#_x0000_t32" style="position:absolute;left:0;text-align:left;margin-left:108pt;margin-top:7.5pt;width:.05pt;height:124.5pt;z-index:251764736" o:connectortype="straight"/>
              </w:pict>
            </w: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6" type="#_x0000_t32" style="position:absolute;left:0;text-align:left;margin-left:96.5pt;margin-top:7.5pt;width:0;height:48.25pt;flip:y;z-index:251774976" o:connectortype="straight">
                  <v:stroke endarrow="block"/>
                </v:shape>
              </w:pict>
            </w:r>
            <w:r w:rsidR="009D28D5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ar-DZ"/>
              </w:rPr>
              <w:t xml:space="preserve">D                                                        </w: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3" type="#_x0000_t202" style="position:absolute;left:0;text-align:left;margin-left:103.6pt;margin-top:4.9pt;width:24.15pt;height:22.25pt;z-index:-251544576" stroked="f">
                  <v:textbox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17" type="#_x0000_t32" style="position:absolute;left:0;text-align:left;margin-left:108pt;margin-top:.95pt;width:56.25pt;height:113.25pt;z-index:251765760" o:connectortype="straight"/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8" type="#_x0000_t202" style="position:absolute;left:0;text-align:left;margin-left:82.65pt;margin-top:8.75pt;width:26.6pt;height:32.65pt;z-index:-251539456" stroked="f">
                  <v:textbox style="layout-flow:vertical;mso-layout-flow-alt:bottom-to-top"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7m</w:t>
                        </w:r>
                      </w:p>
                    </w:txbxContent>
                  </v:textbox>
                </v:shape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5" type="#_x0000_t202" style="position:absolute;left:0;text-align:left;margin-left:131.1pt;margin-top:9.2pt;width:40.25pt;height:22.25pt;z-index:-251542528" stroked="f">
                  <v:textbox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A81EE0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السلم</w:t>
                        </w:r>
                      </w:p>
                    </w:txbxContent>
                  </v:textbox>
                </v:shape>
              </w:pict>
            </w:r>
          </w:p>
          <w:p w:rsidR="00ED2E6A" w:rsidRDefault="00ED2E6A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7" type="#_x0000_t32" style="position:absolute;left:0;text-align:left;margin-left:96.95pt;margin-top:9.85pt;width:0;height:48.25pt;z-index:251776000" o:connectortype="straight">
                  <v:stroke endarrow="block"/>
                </v:shape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18" type="#_x0000_t19" style="position:absolute;left:0;text-align:left;margin-left:126.05pt;margin-top:8.5pt;width:19.35pt;height:36.75pt;flip:x;z-index:251766784" coordsize="22292,21600" adj="-6018491,,692" path="wr-20908,,22292,43200,,11,22292,21600nfewr-20908,,22292,43200,,11,22292,21600l692,21600nsxe">
                  <v:path o:connectlocs="0,11;22292,21600;692,21600"/>
                </v:shape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4" type="#_x0000_t202" style="position:absolute;left:0;text-align:left;margin-left:130.55pt;margin-top:9.15pt;width:39.5pt;height:22.25pt;z-index:-251543552" stroked="f">
                  <v:textbox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vertAlign w:val="superscript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75</w:t>
                        </w: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vertAlign w:val="superscript"/>
                          </w:rPr>
                          <w:t>°</w:t>
                        </w:r>
                      </w:p>
                    </w:txbxContent>
                  </v:textbox>
                </v:shape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rect id="_x0000_s1319" style="position:absolute;left:0;text-align:left;margin-left:108pt;margin-top:8.05pt;width:10.45pt;height:9.55pt;z-index:251767808"/>
              </w:pict>
            </w:r>
          </w:p>
          <w:p w:rsidR="00ED2E6A" w:rsidRDefault="00BB67FF" w:rsidP="00ED2E6A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DZ"/>
              </w:rPr>
            </w:pP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2" type="#_x0000_t202" style="position:absolute;left:0;text-align:left;margin-left:151.6pt;margin-top:-.1pt;width:24.15pt;height:22.25pt;z-index:-251545600" stroked="f">
                  <v:textbox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21" type="#_x0000_t202" style="position:absolute;left:0;text-align:left;margin-left:96.5pt;margin-top:.85pt;width:24.15pt;height:22.25pt;z-index:-251546624" stroked="f">
                  <v:textbox>
                    <w:txbxContent>
                      <w:p w:rsidR="00ED2E6A" w:rsidRPr="00A81EE0" w:rsidRDefault="00ED2E6A" w:rsidP="00ED2E6A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A81EE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BB67FF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315" type="#_x0000_t32" style="position:absolute;left:0;text-align:left;margin-left:30.75pt;margin-top:3.8pt;width:174.75pt;height:0;z-index:251763712" o:connectortype="straight"/>
              </w:pict>
            </w:r>
          </w:p>
          <w:p w:rsidR="00ED2E6A" w:rsidRPr="00ED2E6A" w:rsidRDefault="006B6EA3" w:rsidP="00ED2E6A">
            <w:pPr>
              <w:pStyle w:val="a4"/>
              <w:numPr>
                <w:ilvl w:val="0"/>
                <w:numId w:val="21"/>
              </w:numPr>
              <w:bidi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bidi="ar-DZ"/>
              </w:rPr>
            </w:pPr>
            <w:r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ا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حسب المسافة 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AB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الفاصلة بين الجدار و رجل السلم.</w:t>
            </w:r>
          </w:p>
          <w:p w:rsidR="00ED2E6A" w:rsidRPr="00ED2E6A" w:rsidRDefault="006B6EA3" w:rsidP="00ED2E6A">
            <w:pPr>
              <w:pStyle w:val="a4"/>
              <w:numPr>
                <w:ilvl w:val="0"/>
                <w:numId w:val="21"/>
              </w:numPr>
              <w:bidi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ا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حسب المسافة </w: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lang w:bidi="ar-DZ"/>
              </w:rPr>
              <w:t>CD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الفاصلة بين نهاية الجدار و أعلى السلم.</w: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br/>
              <w:t xml:space="preserve">( تعطى النتائج بالتدوير إلى </w:t>
            </w:r>
            <w:r w:rsidR="00BB67FF" w:rsidRPr="00ED2E6A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fldChar w:fldCharType="begin"/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lang w:bidi="ar-DZ"/>
              </w:rPr>
              <w:instrText>EQ \F(1;100</w:instrText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instrText>)</w:instrText>
            </w:r>
            <w:r w:rsidR="00ED2E6A" w:rsidRPr="00ED2E6A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instrText xml:space="preserve"> </w:instrText>
            </w:r>
            <w:r w:rsidR="00BB67FF" w:rsidRPr="00ED2E6A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fldChar w:fldCharType="end"/>
            </w:r>
            <w:r w:rsidR="00ED2E6A" w:rsidRPr="00ED2E6A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).</w:t>
            </w:r>
          </w:p>
          <w:p w:rsidR="00AE43DF" w:rsidRDefault="00D76089" w:rsidP="00ED2E6A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/>
                <w:i/>
                <w:sz w:val="28"/>
                <w:szCs w:val="28"/>
                <w:rtl/>
                <w:lang w:val="en-US"/>
              </w:rPr>
            </w:pPr>
            <w:r w:rsidRPr="00ED2E6A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AE43DF" w:rsidRPr="008C22B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تمرين </w:t>
            </w:r>
            <w:r w:rsidR="00ED2E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اشر</w:t>
            </w:r>
            <w:r w:rsidR="00AE43DF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</w:p>
          <w:p w:rsidR="00D732D2" w:rsidRPr="003E35C2" w:rsidRDefault="000614DF" w:rsidP="000614DF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BC</m:t>
              </m:r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مثلث قائم في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A</m:t>
              </m:r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>حيث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B=8cm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  و </w:t>
            </w:r>
            <w:r w:rsidRPr="003E35C2">
              <w:rPr>
                <w:rFonts w:ascii="Arial" w:hAnsi="Arial"/>
                <w:i/>
                <w:sz w:val="24"/>
                <w:szCs w:val="24"/>
                <w:lang w:val="en-US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BC</m:t>
                  </m:r>
                </m:e>
              </m:acc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°</m:t>
                  </m:r>
                </m:sup>
              </m:sSup>
            </m:oMath>
          </w:p>
          <w:p w:rsidR="00D732D2" w:rsidRPr="003E35C2" w:rsidRDefault="00F80153" w:rsidP="00D732D2">
            <w:pPr>
              <w:bidi/>
              <w:rPr>
                <w:rFonts w:ascii="Arial" w:hAnsi="Arial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احسب محيط الدائرة المحيطة بالمثلث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ABC</m:t>
              </m:r>
            </m:oMath>
          </w:p>
          <w:p w:rsidR="00F80153" w:rsidRPr="003E35C2" w:rsidRDefault="00F80153" w:rsidP="00BD599B">
            <w:pPr>
              <w:bidi/>
              <w:rPr>
                <w:rFonts w:ascii="Arial" w:hAnsi="Arial"/>
                <w:i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>( تعطى القيم مقربة الى 0,01</w:t>
            </w:r>
            <w:r w:rsidR="00BD599B"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)  مع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val="en-US"/>
                </w:rPr>
                <m:t>π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≈3,14</m:t>
              </m:r>
            </m:oMath>
          </w:p>
          <w:p w:rsidR="00FE10B2" w:rsidRPr="003E35C2" w:rsidRDefault="00171098" w:rsidP="00ED2E6A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8C22B4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 w:rsidR="00ED2E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حادي عشر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:</w:t>
            </w:r>
          </w:p>
          <w:p w:rsidR="00171098" w:rsidRPr="003E35C2" w:rsidRDefault="00171098" w:rsidP="00B95087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BC</m:t>
              </m:r>
            </m:oMath>
            <w:r w:rsidRPr="003E35C2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مثلث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</w:rPr>
              <w:t xml:space="preserve"> حيث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AB=4,5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cm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C=6cm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C=7,5cm</m:t>
              </m:r>
            </m:oMath>
          </w:p>
          <w:p w:rsidR="00171098" w:rsidRPr="003E35C2" w:rsidRDefault="00171098" w:rsidP="00B95087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1- أنشئ الشكل </w:t>
            </w:r>
          </w:p>
          <w:p w:rsidR="00171098" w:rsidRPr="003E35C2" w:rsidRDefault="00171098" w:rsidP="00B95087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2- بيّن أنّ : المثلث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BC</m:t>
              </m:r>
            </m:oMath>
            <w:r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قائم </w:t>
            </w:r>
          </w:p>
          <w:p w:rsidR="00171098" w:rsidRPr="003E35C2" w:rsidRDefault="005F493C" w:rsidP="00B95087">
            <w:pPr>
              <w:bidi/>
              <w:spacing w:line="240" w:lineRule="auto"/>
              <w:rPr>
                <w:rFonts w:ascii="Arial" w:hAnsi="Arial"/>
                <w:sz w:val="24"/>
                <w:szCs w:val="24"/>
                <w:rtl/>
                <w:lang w:val="en-US"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  <w:lang w:val="en-US"/>
              </w:rPr>
              <w:pict>
                <v:shape id="_x0000_s1341" type="#_x0000_t32" style="position:absolute;left:0;text-align:left;margin-left:-4.75pt;margin-top:47.2pt;width:283.2pt;height:.8pt;flip:x y;z-index:251780096" o:connectortype="straight">
                  <w10:wrap anchorx="page"/>
                </v:shape>
              </w:pict>
            </w:r>
            <w:r w:rsidR="00171098"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>3- احسب</w:t>
            </w:r>
            <w:r w:rsidR="00B95087"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قيس الزاوية </w:t>
            </w:r>
            <w:r w:rsidR="00171098"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BC</m:t>
                  </m:r>
                </m:e>
              </m:acc>
            </m:oMath>
            <w:r w:rsidR="00B95087" w:rsidRPr="003E35C2">
              <w:rPr>
                <w:rFonts w:ascii="Arial" w:hAnsi="Arial" w:hint="cs"/>
                <w:sz w:val="24"/>
                <w:szCs w:val="24"/>
                <w:rtl/>
                <w:lang w:val="en-US"/>
              </w:rPr>
              <w:t>مدورا النتيجة الى الوحدة من الدرجـــــــــــــــة</w:t>
            </w:r>
          </w:p>
          <w:p w:rsidR="00171098" w:rsidRPr="00080C20" w:rsidRDefault="00171098" w:rsidP="00171098">
            <w:pPr>
              <w:bidi/>
              <w:rPr>
                <w:rFonts w:ascii="Arial" w:hAnsi="Arial"/>
                <w:sz w:val="28"/>
                <w:szCs w:val="28"/>
                <w:rtl/>
                <w:lang w:val="en-US"/>
              </w:rPr>
            </w:pPr>
          </w:p>
          <w:p w:rsidR="00171098" w:rsidRPr="00FE10B2" w:rsidRDefault="00171098" w:rsidP="00171098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ED41B4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FE10B2" w:rsidRPr="00FE10B2" w:rsidRDefault="00FE10B2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  <w:p w:rsidR="00E919D8" w:rsidRPr="00FE10B2" w:rsidRDefault="00E919D8" w:rsidP="00FE10B2">
            <w:pPr>
              <w:bidi/>
              <w:rPr>
                <w:rFonts w:ascii="Arial" w:hAnsi="Arial"/>
                <w:sz w:val="24"/>
                <w:szCs w:val="24"/>
                <w:rtl/>
              </w:rPr>
            </w:pPr>
          </w:p>
        </w:tc>
      </w:tr>
    </w:tbl>
    <w:p w:rsidR="007F4D74" w:rsidRPr="004603E9" w:rsidRDefault="007F4D74" w:rsidP="004603E9">
      <w:pPr>
        <w:tabs>
          <w:tab w:val="left" w:pos="5823"/>
          <w:tab w:val="left" w:pos="8219"/>
          <w:tab w:val="left" w:pos="9470"/>
        </w:tabs>
        <w:bidi/>
        <w:spacing w:after="0"/>
        <w:rPr>
          <w:rFonts w:cs="PT Bold Heading"/>
          <w:color w:val="FFFFFF"/>
          <w:sz w:val="32"/>
          <w:szCs w:val="32"/>
          <w:rtl/>
        </w:rPr>
      </w:pPr>
      <w:r>
        <w:rPr>
          <w:b/>
          <w:bCs/>
          <w:sz w:val="28"/>
          <w:szCs w:val="28"/>
          <w:rtl/>
          <w:lang w:bidi="ar-DZ"/>
        </w:rPr>
        <w:lastRenderedPageBreak/>
        <w:tab/>
      </w:r>
      <w:r w:rsidR="007100B1">
        <w:rPr>
          <w:b/>
          <w:bCs/>
          <w:sz w:val="28"/>
          <w:szCs w:val="28"/>
          <w:rtl/>
          <w:lang w:bidi="ar-DZ"/>
        </w:rPr>
        <w:tab/>
      </w:r>
      <w:r w:rsidR="004603E9">
        <w:rPr>
          <w:b/>
          <w:bCs/>
          <w:color w:val="FFFFFF"/>
          <w:sz w:val="28"/>
          <w:szCs w:val="28"/>
          <w:lang w:bidi="ar-DZ"/>
        </w:rPr>
        <w:tab/>
      </w:r>
      <w:r w:rsidR="004603E9" w:rsidRPr="004603E9">
        <w:rPr>
          <w:rFonts w:cs="PT Bold Heading" w:hint="cs"/>
          <w:color w:val="FFFFFF"/>
          <w:sz w:val="32"/>
          <w:szCs w:val="32"/>
          <w:rtl/>
        </w:rPr>
        <w:t>متوسط</w:t>
      </w:r>
    </w:p>
    <w:p w:rsidR="00A02271" w:rsidRDefault="00A02271" w:rsidP="00857467">
      <w:pPr>
        <w:tabs>
          <w:tab w:val="left" w:pos="1406"/>
        </w:tabs>
        <w:bidi/>
        <w:spacing w:after="0"/>
        <w:ind w:left="-101"/>
        <w:jc w:val="center"/>
        <w:rPr>
          <w:b/>
          <w:bCs/>
          <w:sz w:val="32"/>
          <w:szCs w:val="32"/>
          <w:u w:val="single"/>
          <w:lang w:val="en-US"/>
        </w:rPr>
      </w:pPr>
    </w:p>
    <w:p w:rsidR="00A02271" w:rsidRDefault="00A02271" w:rsidP="00A02271">
      <w:pPr>
        <w:tabs>
          <w:tab w:val="left" w:pos="1406"/>
        </w:tabs>
        <w:bidi/>
        <w:spacing w:after="0"/>
        <w:ind w:left="-101"/>
        <w:rPr>
          <w:b/>
          <w:bCs/>
          <w:sz w:val="32"/>
          <w:szCs w:val="32"/>
          <w:u w:val="single"/>
          <w:lang w:val="en-US"/>
        </w:rPr>
      </w:pPr>
    </w:p>
    <w:p w:rsidR="00C53194" w:rsidRPr="00811177" w:rsidRDefault="00C53194" w:rsidP="00177CA2">
      <w:pPr>
        <w:tabs>
          <w:tab w:val="left" w:pos="6274"/>
        </w:tabs>
        <w:bidi/>
        <w:spacing w:before="240" w:line="480" w:lineRule="auto"/>
        <w:rPr>
          <w:rFonts w:ascii="Arial" w:hAnsi="Arial"/>
          <w:sz w:val="36"/>
          <w:szCs w:val="36"/>
          <w:rtl/>
          <w:lang w:bidi="ar-DZ"/>
        </w:rPr>
      </w:pPr>
    </w:p>
    <w:sectPr w:rsidR="00C53194" w:rsidRPr="00811177" w:rsidSect="00811177">
      <w:pgSz w:w="11906" w:h="16838"/>
      <w:pgMar w:top="397" w:right="454" w:bottom="454" w:left="51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4A01" w:rsidRDefault="00194A01" w:rsidP="00DE6424">
      <w:pPr>
        <w:spacing w:after="0" w:line="240" w:lineRule="auto"/>
      </w:pPr>
      <w:r>
        <w:separator/>
      </w:r>
    </w:p>
  </w:endnote>
  <w:endnote w:type="continuationSeparator" w:id="1">
    <w:p w:rsidR="00194A01" w:rsidRDefault="00194A01" w:rsidP="00DE6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PT Bold Dusky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4A01" w:rsidRDefault="00194A01" w:rsidP="00DE6424">
      <w:pPr>
        <w:spacing w:after="0" w:line="240" w:lineRule="auto"/>
      </w:pPr>
      <w:r>
        <w:separator/>
      </w:r>
    </w:p>
  </w:footnote>
  <w:footnote w:type="continuationSeparator" w:id="1">
    <w:p w:rsidR="00194A01" w:rsidRDefault="00194A01" w:rsidP="00DE6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000BC"/>
    <w:multiLevelType w:val="hybridMultilevel"/>
    <w:tmpl w:val="BE90493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0516AA"/>
    <w:multiLevelType w:val="hybridMultilevel"/>
    <w:tmpl w:val="8FE82678"/>
    <w:lvl w:ilvl="0" w:tplc="47DC43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04C0F"/>
    <w:multiLevelType w:val="hybridMultilevel"/>
    <w:tmpl w:val="151C3BDC"/>
    <w:lvl w:ilvl="0" w:tplc="F0CED7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4960F2"/>
    <w:multiLevelType w:val="hybridMultilevel"/>
    <w:tmpl w:val="C1B02E54"/>
    <w:lvl w:ilvl="0" w:tplc="C102EEA0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882DB2"/>
    <w:multiLevelType w:val="hybridMultilevel"/>
    <w:tmpl w:val="6E2CFBC6"/>
    <w:lvl w:ilvl="0" w:tplc="CD0858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D81DBC"/>
    <w:multiLevelType w:val="hybridMultilevel"/>
    <w:tmpl w:val="EC4E0DFE"/>
    <w:lvl w:ilvl="0" w:tplc="DA8EFE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49411C"/>
    <w:multiLevelType w:val="hybridMultilevel"/>
    <w:tmpl w:val="81367EC2"/>
    <w:lvl w:ilvl="0" w:tplc="FB3230E8">
      <w:numFmt w:val="bullet"/>
      <w:lvlText w:val="-"/>
      <w:lvlJc w:val="left"/>
      <w:pPr>
        <w:ind w:left="1547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2267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98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0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27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14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6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587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307" w:hanging="360"/>
      </w:pPr>
      <w:rPr>
        <w:rFonts w:ascii="Wingdings" w:hAnsi="Wingdings" w:hint="default"/>
      </w:rPr>
    </w:lvl>
  </w:abstractNum>
  <w:abstractNum w:abstractNumId="7">
    <w:nsid w:val="20464705"/>
    <w:multiLevelType w:val="hybridMultilevel"/>
    <w:tmpl w:val="BF84A574"/>
    <w:lvl w:ilvl="0" w:tplc="A7E8008E">
      <w:start w:val="1"/>
      <w:numFmt w:val="decimal"/>
      <w:lvlText w:val="%1."/>
      <w:lvlJc w:val="left"/>
      <w:pPr>
        <w:ind w:left="2061" w:hanging="360"/>
      </w:pPr>
      <w:rPr>
        <w:rFonts w:eastAsia="Times New Roman" w:cs="Times New Roman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781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3501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4221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941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5661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6381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7101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821" w:hanging="180"/>
      </w:pPr>
      <w:rPr>
        <w:rFonts w:cs="Times New Roman"/>
      </w:rPr>
    </w:lvl>
  </w:abstractNum>
  <w:abstractNum w:abstractNumId="8">
    <w:nsid w:val="254333F6"/>
    <w:multiLevelType w:val="hybridMultilevel"/>
    <w:tmpl w:val="47920D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4D6304"/>
    <w:multiLevelType w:val="hybridMultilevel"/>
    <w:tmpl w:val="6E507DD8"/>
    <w:lvl w:ilvl="0" w:tplc="B2CA9C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93163E"/>
    <w:multiLevelType w:val="hybridMultilevel"/>
    <w:tmpl w:val="CA1E8084"/>
    <w:lvl w:ilvl="0" w:tplc="D7BA77D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DC7374"/>
    <w:multiLevelType w:val="hybridMultilevel"/>
    <w:tmpl w:val="4FF49284"/>
    <w:lvl w:ilvl="0" w:tplc="ACF6C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850549"/>
    <w:multiLevelType w:val="hybridMultilevel"/>
    <w:tmpl w:val="FC8C17DA"/>
    <w:lvl w:ilvl="0" w:tplc="315CFC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B7503A"/>
    <w:multiLevelType w:val="hybridMultilevel"/>
    <w:tmpl w:val="3CA04B4A"/>
    <w:lvl w:ilvl="0" w:tplc="3D80EA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BA5544"/>
    <w:multiLevelType w:val="hybridMultilevel"/>
    <w:tmpl w:val="26142D8E"/>
    <w:lvl w:ilvl="0" w:tplc="EA3A46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36691A"/>
    <w:multiLevelType w:val="hybridMultilevel"/>
    <w:tmpl w:val="8250D63E"/>
    <w:lvl w:ilvl="0" w:tplc="A4524702">
      <w:start w:val="1"/>
      <w:numFmt w:val="decimal"/>
      <w:lvlText w:val="%1-"/>
      <w:lvlJc w:val="left"/>
      <w:pPr>
        <w:ind w:left="785" w:hanging="360"/>
      </w:pPr>
      <w:rPr>
        <w:rFonts w:ascii="Calibri" w:hAnsi="Calibri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>
    <w:nsid w:val="61C17543"/>
    <w:multiLevelType w:val="hybridMultilevel"/>
    <w:tmpl w:val="B6624B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763E22"/>
    <w:multiLevelType w:val="hybridMultilevel"/>
    <w:tmpl w:val="8DFCA558"/>
    <w:lvl w:ilvl="0" w:tplc="B6240F2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EA569C"/>
    <w:multiLevelType w:val="hybridMultilevel"/>
    <w:tmpl w:val="E38ABC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C757255"/>
    <w:multiLevelType w:val="hybridMultilevel"/>
    <w:tmpl w:val="D1484CBE"/>
    <w:lvl w:ilvl="0" w:tplc="9066315A">
      <w:start w:val="1"/>
      <w:numFmt w:val="lowerLetter"/>
      <w:lvlText w:val="%1)"/>
      <w:lvlJc w:val="left"/>
      <w:pPr>
        <w:ind w:left="149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7"/>
  </w:num>
  <w:num w:numId="2">
    <w:abstractNumId w:val="6"/>
  </w:num>
  <w:num w:numId="3">
    <w:abstractNumId w:val="20"/>
  </w:num>
  <w:num w:numId="4">
    <w:abstractNumId w:val="8"/>
  </w:num>
  <w:num w:numId="5">
    <w:abstractNumId w:val="14"/>
  </w:num>
  <w:num w:numId="6">
    <w:abstractNumId w:val="3"/>
  </w:num>
  <w:num w:numId="7">
    <w:abstractNumId w:val="13"/>
  </w:num>
  <w:num w:numId="8">
    <w:abstractNumId w:val="9"/>
  </w:num>
  <w:num w:numId="9">
    <w:abstractNumId w:val="15"/>
  </w:num>
  <w:num w:numId="10">
    <w:abstractNumId w:val="1"/>
  </w:num>
  <w:num w:numId="11">
    <w:abstractNumId w:val="12"/>
  </w:num>
  <w:num w:numId="12">
    <w:abstractNumId w:val="11"/>
  </w:num>
  <w:num w:numId="13">
    <w:abstractNumId w:val="5"/>
  </w:num>
  <w:num w:numId="14">
    <w:abstractNumId w:val="4"/>
  </w:num>
  <w:num w:numId="15">
    <w:abstractNumId w:val="19"/>
  </w:num>
  <w:num w:numId="16">
    <w:abstractNumId w:val="0"/>
  </w:num>
  <w:num w:numId="17">
    <w:abstractNumId w:val="10"/>
  </w:num>
  <w:num w:numId="18">
    <w:abstractNumId w:val="2"/>
  </w:num>
  <w:num w:numId="19">
    <w:abstractNumId w:val="18"/>
  </w:num>
  <w:num w:numId="20">
    <w:abstractNumId w:val="17"/>
  </w:num>
  <w:num w:numId="21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stylePaneFormatFilter w:val="3F01"/>
  <w:defaultTabStop w:val="708"/>
  <w:hyphenationZone w:val="425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88066"/>
  </w:hdrShapeDefaults>
  <w:footnotePr>
    <w:footnote w:id="0"/>
    <w:footnote w:id="1"/>
  </w:footnotePr>
  <w:endnotePr>
    <w:endnote w:id="0"/>
    <w:endnote w:id="1"/>
  </w:endnotePr>
  <w:compat/>
  <w:rsids>
    <w:rsidRoot w:val="00F84228"/>
    <w:rsid w:val="00014654"/>
    <w:rsid w:val="00031104"/>
    <w:rsid w:val="000327B9"/>
    <w:rsid w:val="00035024"/>
    <w:rsid w:val="00042F7B"/>
    <w:rsid w:val="0005542A"/>
    <w:rsid w:val="000614DF"/>
    <w:rsid w:val="0007703A"/>
    <w:rsid w:val="00080C20"/>
    <w:rsid w:val="000905E3"/>
    <w:rsid w:val="00090907"/>
    <w:rsid w:val="000924BE"/>
    <w:rsid w:val="0009736E"/>
    <w:rsid w:val="000A0272"/>
    <w:rsid w:val="000A743E"/>
    <w:rsid w:val="000B2BB1"/>
    <w:rsid w:val="000B75DE"/>
    <w:rsid w:val="000F7139"/>
    <w:rsid w:val="00101F54"/>
    <w:rsid w:val="001071D9"/>
    <w:rsid w:val="00112332"/>
    <w:rsid w:val="0011420C"/>
    <w:rsid w:val="001149C2"/>
    <w:rsid w:val="00123543"/>
    <w:rsid w:val="00124645"/>
    <w:rsid w:val="00126127"/>
    <w:rsid w:val="0013362D"/>
    <w:rsid w:val="001373CC"/>
    <w:rsid w:val="00151103"/>
    <w:rsid w:val="00151D79"/>
    <w:rsid w:val="00161902"/>
    <w:rsid w:val="00164934"/>
    <w:rsid w:val="00165937"/>
    <w:rsid w:val="00171098"/>
    <w:rsid w:val="001727FB"/>
    <w:rsid w:val="00177CA2"/>
    <w:rsid w:val="00194A01"/>
    <w:rsid w:val="001977AA"/>
    <w:rsid w:val="001B2762"/>
    <w:rsid w:val="001E2D5A"/>
    <w:rsid w:val="001F019F"/>
    <w:rsid w:val="001F164F"/>
    <w:rsid w:val="00200227"/>
    <w:rsid w:val="002109C6"/>
    <w:rsid w:val="00211933"/>
    <w:rsid w:val="0022387A"/>
    <w:rsid w:val="00227DF4"/>
    <w:rsid w:val="002320C0"/>
    <w:rsid w:val="00233B61"/>
    <w:rsid w:val="00234DF2"/>
    <w:rsid w:val="00236193"/>
    <w:rsid w:val="002466AE"/>
    <w:rsid w:val="00247C6B"/>
    <w:rsid w:val="00256AF2"/>
    <w:rsid w:val="00265B94"/>
    <w:rsid w:val="00273325"/>
    <w:rsid w:val="0027642C"/>
    <w:rsid w:val="00276897"/>
    <w:rsid w:val="00283945"/>
    <w:rsid w:val="002967D0"/>
    <w:rsid w:val="002A0310"/>
    <w:rsid w:val="002A60DD"/>
    <w:rsid w:val="002B348B"/>
    <w:rsid w:val="002B7315"/>
    <w:rsid w:val="002C4BCB"/>
    <w:rsid w:val="002C5AAC"/>
    <w:rsid w:val="003013AE"/>
    <w:rsid w:val="00310FB8"/>
    <w:rsid w:val="003160D1"/>
    <w:rsid w:val="00317D8A"/>
    <w:rsid w:val="003222DD"/>
    <w:rsid w:val="0033192F"/>
    <w:rsid w:val="003411DC"/>
    <w:rsid w:val="00343F51"/>
    <w:rsid w:val="003516EF"/>
    <w:rsid w:val="0035583F"/>
    <w:rsid w:val="003602E7"/>
    <w:rsid w:val="00360973"/>
    <w:rsid w:val="003628A8"/>
    <w:rsid w:val="00380D51"/>
    <w:rsid w:val="003A44F5"/>
    <w:rsid w:val="003B0B22"/>
    <w:rsid w:val="003B3561"/>
    <w:rsid w:val="003C1064"/>
    <w:rsid w:val="003E35C2"/>
    <w:rsid w:val="003F1DDF"/>
    <w:rsid w:val="00401944"/>
    <w:rsid w:val="004027AC"/>
    <w:rsid w:val="00413F43"/>
    <w:rsid w:val="00447F52"/>
    <w:rsid w:val="00454284"/>
    <w:rsid w:val="004603E9"/>
    <w:rsid w:val="004711EB"/>
    <w:rsid w:val="00471FE5"/>
    <w:rsid w:val="00477506"/>
    <w:rsid w:val="004912F2"/>
    <w:rsid w:val="00495C67"/>
    <w:rsid w:val="0049608D"/>
    <w:rsid w:val="00496C76"/>
    <w:rsid w:val="004A6E6D"/>
    <w:rsid w:val="004A7AB4"/>
    <w:rsid w:val="004B3FC3"/>
    <w:rsid w:val="004B7D10"/>
    <w:rsid w:val="004F7B72"/>
    <w:rsid w:val="00506E17"/>
    <w:rsid w:val="005072F8"/>
    <w:rsid w:val="00521957"/>
    <w:rsid w:val="00533303"/>
    <w:rsid w:val="00534519"/>
    <w:rsid w:val="00536BBF"/>
    <w:rsid w:val="00557281"/>
    <w:rsid w:val="005701F9"/>
    <w:rsid w:val="00577DE2"/>
    <w:rsid w:val="00590219"/>
    <w:rsid w:val="00591708"/>
    <w:rsid w:val="005A0568"/>
    <w:rsid w:val="005A0C12"/>
    <w:rsid w:val="005A124F"/>
    <w:rsid w:val="005A5AF8"/>
    <w:rsid w:val="005B0127"/>
    <w:rsid w:val="005C4E4E"/>
    <w:rsid w:val="005D42A6"/>
    <w:rsid w:val="005E5C16"/>
    <w:rsid w:val="005F28EF"/>
    <w:rsid w:val="005F2936"/>
    <w:rsid w:val="005F493C"/>
    <w:rsid w:val="006026D7"/>
    <w:rsid w:val="00605C42"/>
    <w:rsid w:val="006239F3"/>
    <w:rsid w:val="00623C2C"/>
    <w:rsid w:val="006251F7"/>
    <w:rsid w:val="00626228"/>
    <w:rsid w:val="0063739F"/>
    <w:rsid w:val="00652892"/>
    <w:rsid w:val="00670072"/>
    <w:rsid w:val="00673682"/>
    <w:rsid w:val="00683C40"/>
    <w:rsid w:val="006A0E4A"/>
    <w:rsid w:val="006A58BF"/>
    <w:rsid w:val="006A5BCC"/>
    <w:rsid w:val="006B6EA3"/>
    <w:rsid w:val="006C1CAC"/>
    <w:rsid w:val="006C2B6F"/>
    <w:rsid w:val="006D0AC7"/>
    <w:rsid w:val="006E330F"/>
    <w:rsid w:val="006E42BE"/>
    <w:rsid w:val="006F0C8F"/>
    <w:rsid w:val="006F26CF"/>
    <w:rsid w:val="006F57C2"/>
    <w:rsid w:val="00707A98"/>
    <w:rsid w:val="007100B1"/>
    <w:rsid w:val="00712697"/>
    <w:rsid w:val="0072034F"/>
    <w:rsid w:val="00720D0E"/>
    <w:rsid w:val="0072124A"/>
    <w:rsid w:val="0073441E"/>
    <w:rsid w:val="007443F7"/>
    <w:rsid w:val="007453F0"/>
    <w:rsid w:val="007475F1"/>
    <w:rsid w:val="00766E29"/>
    <w:rsid w:val="00783C0F"/>
    <w:rsid w:val="00786ADC"/>
    <w:rsid w:val="00791337"/>
    <w:rsid w:val="00796653"/>
    <w:rsid w:val="007A3F17"/>
    <w:rsid w:val="007B6A04"/>
    <w:rsid w:val="007D0ADB"/>
    <w:rsid w:val="007D2B2E"/>
    <w:rsid w:val="007F3788"/>
    <w:rsid w:val="007F4D74"/>
    <w:rsid w:val="007F6DC7"/>
    <w:rsid w:val="00807E6F"/>
    <w:rsid w:val="00811177"/>
    <w:rsid w:val="008126B6"/>
    <w:rsid w:val="008311FB"/>
    <w:rsid w:val="008419D4"/>
    <w:rsid w:val="00841CC3"/>
    <w:rsid w:val="008537A9"/>
    <w:rsid w:val="00857467"/>
    <w:rsid w:val="00860585"/>
    <w:rsid w:val="0087053F"/>
    <w:rsid w:val="00873825"/>
    <w:rsid w:val="008757AA"/>
    <w:rsid w:val="0088219D"/>
    <w:rsid w:val="00882BFC"/>
    <w:rsid w:val="008863F0"/>
    <w:rsid w:val="00891A74"/>
    <w:rsid w:val="008B3FFF"/>
    <w:rsid w:val="008B7D18"/>
    <w:rsid w:val="008C22B4"/>
    <w:rsid w:val="008C6384"/>
    <w:rsid w:val="008E4D77"/>
    <w:rsid w:val="009046E4"/>
    <w:rsid w:val="00904E77"/>
    <w:rsid w:val="00906EB5"/>
    <w:rsid w:val="00914F60"/>
    <w:rsid w:val="0091516D"/>
    <w:rsid w:val="009157F2"/>
    <w:rsid w:val="00930756"/>
    <w:rsid w:val="00944509"/>
    <w:rsid w:val="00955ADE"/>
    <w:rsid w:val="009676E8"/>
    <w:rsid w:val="0099472F"/>
    <w:rsid w:val="009B523E"/>
    <w:rsid w:val="009C00B2"/>
    <w:rsid w:val="009C3A6D"/>
    <w:rsid w:val="009C6F61"/>
    <w:rsid w:val="009D28D5"/>
    <w:rsid w:val="009D49BE"/>
    <w:rsid w:val="009D73B8"/>
    <w:rsid w:val="009E6F4F"/>
    <w:rsid w:val="00A02271"/>
    <w:rsid w:val="00A34792"/>
    <w:rsid w:val="00A4603D"/>
    <w:rsid w:val="00A54FAD"/>
    <w:rsid w:val="00A606B2"/>
    <w:rsid w:val="00A62811"/>
    <w:rsid w:val="00A70376"/>
    <w:rsid w:val="00A74A10"/>
    <w:rsid w:val="00A9102C"/>
    <w:rsid w:val="00A960D0"/>
    <w:rsid w:val="00AB656A"/>
    <w:rsid w:val="00AB7373"/>
    <w:rsid w:val="00AC1488"/>
    <w:rsid w:val="00AC1A0C"/>
    <w:rsid w:val="00AE29B0"/>
    <w:rsid w:val="00AE3194"/>
    <w:rsid w:val="00AE43DF"/>
    <w:rsid w:val="00AE4F30"/>
    <w:rsid w:val="00AE51A6"/>
    <w:rsid w:val="00AF038C"/>
    <w:rsid w:val="00AF1930"/>
    <w:rsid w:val="00AF4845"/>
    <w:rsid w:val="00AF6510"/>
    <w:rsid w:val="00AF7198"/>
    <w:rsid w:val="00AF7247"/>
    <w:rsid w:val="00B01F38"/>
    <w:rsid w:val="00B05ADE"/>
    <w:rsid w:val="00B064C6"/>
    <w:rsid w:val="00B22B15"/>
    <w:rsid w:val="00B3336F"/>
    <w:rsid w:val="00B45A3C"/>
    <w:rsid w:val="00B55D45"/>
    <w:rsid w:val="00B7107C"/>
    <w:rsid w:val="00B74507"/>
    <w:rsid w:val="00B82C9B"/>
    <w:rsid w:val="00B876AF"/>
    <w:rsid w:val="00B95087"/>
    <w:rsid w:val="00BA3C11"/>
    <w:rsid w:val="00BB67FF"/>
    <w:rsid w:val="00BC2E27"/>
    <w:rsid w:val="00BD599B"/>
    <w:rsid w:val="00C0071F"/>
    <w:rsid w:val="00C02221"/>
    <w:rsid w:val="00C02642"/>
    <w:rsid w:val="00C0629A"/>
    <w:rsid w:val="00C07F9F"/>
    <w:rsid w:val="00C22F3E"/>
    <w:rsid w:val="00C26EDC"/>
    <w:rsid w:val="00C46BC2"/>
    <w:rsid w:val="00C51554"/>
    <w:rsid w:val="00C53194"/>
    <w:rsid w:val="00C5653A"/>
    <w:rsid w:val="00C61EFE"/>
    <w:rsid w:val="00C64F01"/>
    <w:rsid w:val="00C70E97"/>
    <w:rsid w:val="00C71CC8"/>
    <w:rsid w:val="00C85F82"/>
    <w:rsid w:val="00C97647"/>
    <w:rsid w:val="00CA0392"/>
    <w:rsid w:val="00CB1C73"/>
    <w:rsid w:val="00CC1829"/>
    <w:rsid w:val="00CC5E54"/>
    <w:rsid w:val="00CE0B2B"/>
    <w:rsid w:val="00CE0E31"/>
    <w:rsid w:val="00CF1B84"/>
    <w:rsid w:val="00CF2F10"/>
    <w:rsid w:val="00CF4B04"/>
    <w:rsid w:val="00D03B7F"/>
    <w:rsid w:val="00D03E69"/>
    <w:rsid w:val="00D14AEF"/>
    <w:rsid w:val="00D1528A"/>
    <w:rsid w:val="00D17832"/>
    <w:rsid w:val="00D23DAA"/>
    <w:rsid w:val="00D3243F"/>
    <w:rsid w:val="00D37CC8"/>
    <w:rsid w:val="00D40635"/>
    <w:rsid w:val="00D44630"/>
    <w:rsid w:val="00D627E2"/>
    <w:rsid w:val="00D62ACB"/>
    <w:rsid w:val="00D732D2"/>
    <w:rsid w:val="00D75303"/>
    <w:rsid w:val="00D76089"/>
    <w:rsid w:val="00D81F39"/>
    <w:rsid w:val="00D87579"/>
    <w:rsid w:val="00D97A13"/>
    <w:rsid w:val="00DB3239"/>
    <w:rsid w:val="00DB52C4"/>
    <w:rsid w:val="00DC6977"/>
    <w:rsid w:val="00DC7E6B"/>
    <w:rsid w:val="00DE2777"/>
    <w:rsid w:val="00DE495A"/>
    <w:rsid w:val="00DE6424"/>
    <w:rsid w:val="00DE6C1B"/>
    <w:rsid w:val="00E01719"/>
    <w:rsid w:val="00E02E9B"/>
    <w:rsid w:val="00E162F9"/>
    <w:rsid w:val="00E16D93"/>
    <w:rsid w:val="00E267C4"/>
    <w:rsid w:val="00E32512"/>
    <w:rsid w:val="00E368CD"/>
    <w:rsid w:val="00E4574E"/>
    <w:rsid w:val="00E57BF4"/>
    <w:rsid w:val="00E670F9"/>
    <w:rsid w:val="00E870A3"/>
    <w:rsid w:val="00E919D8"/>
    <w:rsid w:val="00E9212A"/>
    <w:rsid w:val="00E97795"/>
    <w:rsid w:val="00EA013F"/>
    <w:rsid w:val="00EA15A9"/>
    <w:rsid w:val="00EA2E14"/>
    <w:rsid w:val="00EA4E1F"/>
    <w:rsid w:val="00EA7CA9"/>
    <w:rsid w:val="00ED2E6A"/>
    <w:rsid w:val="00ED3CC1"/>
    <w:rsid w:val="00ED41B4"/>
    <w:rsid w:val="00EF675D"/>
    <w:rsid w:val="00F00584"/>
    <w:rsid w:val="00F0226B"/>
    <w:rsid w:val="00F04BE6"/>
    <w:rsid w:val="00F23BC4"/>
    <w:rsid w:val="00F33694"/>
    <w:rsid w:val="00F35533"/>
    <w:rsid w:val="00F4156B"/>
    <w:rsid w:val="00F52A9A"/>
    <w:rsid w:val="00F63629"/>
    <w:rsid w:val="00F80153"/>
    <w:rsid w:val="00F82045"/>
    <w:rsid w:val="00F84228"/>
    <w:rsid w:val="00F908B4"/>
    <w:rsid w:val="00F90E0F"/>
    <w:rsid w:val="00F9655F"/>
    <w:rsid w:val="00FC18BD"/>
    <w:rsid w:val="00FE10B2"/>
    <w:rsid w:val="00FE77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8066"/>
    <o:shapelayout v:ext="edit">
      <o:idmap v:ext="edit" data="1"/>
      <o:rules v:ext="edit">
        <o:r id="V:Rule4" type="arc" idref="#_x0000_s1182"/>
        <o:r id="V:Rule13" type="arc" idref="#_x0000_s1284"/>
        <o:r id="V:Rule15" type="callout" idref="#_x0000_s1280"/>
        <o:r id="V:Rule18" type="arc" idref="#_x0000_s1194"/>
        <o:r id="V:Rule28" type="arc" idref="#_x0000_s1318"/>
        <o:r id="V:Rule30" type="connector" idref="#_x0000_s1287"/>
        <o:r id="V:Rule31" type="connector" idref="#_x0000_s1305"/>
        <o:r id="V:Rule32" type="connector" idref="#_x0000_s1285"/>
        <o:r id="V:Rule33" type="connector" idref="#_x0000_s1198"/>
        <o:r id="V:Rule34" type="connector" idref="#_x0000_s1289"/>
        <o:r id="V:Rule35" type="connector" idref="#_x0000_s1266"/>
        <o:r id="V:Rule36" type="connector" idref="#_x0000_s1268"/>
        <o:r id="V:Rule37" type="connector" idref="#_x0000_s1269"/>
        <o:r id="V:Rule38" type="connector" idref="#_x0000_s1281"/>
        <o:r id="V:Rule39" type="connector" idref="#_x0000_s1288"/>
        <o:r id="V:Rule40" type="connector" idref="#_x0000_s1195"/>
        <o:r id="V:Rule41" type="connector" idref="#_x0000_s1193"/>
        <o:r id="V:Rule42" type="connector" idref="#_x0000_s1292"/>
        <o:r id="V:Rule43" type="connector" idref="#_x0000_s1327"/>
        <o:r id="V:Rule44" type="connector" idref="#_x0000_s1315"/>
        <o:r id="V:Rule45" type="connector" idref="#_x0000_s1294"/>
        <o:r id="V:Rule46" type="connector" idref="#_x0000_s1237"/>
        <o:r id="V:Rule47" type="connector" idref="#_x0000_s1317"/>
        <o:r id="V:Rule48" type="connector" idref="#_x0000_s1326"/>
        <o:r id="V:Rule49" type="connector" idref="#_x0000_s1282"/>
        <o:r id="V:Rule50" type="connector" idref="#_x0000_s1196"/>
        <o:r id="V:Rule51" type="connector" idref="#_x0000_s1316"/>
        <o:r id="V:Rule52" type="connector" idref="#_x0000_s1286"/>
        <o:r id="V:Rule53" type="connector" idref="#_x0000_s1330"/>
        <o:r id="V:Rule55" type="connector" idref="#_x0000_s1340"/>
        <o:r id="V:Rule57" type="connector" idref="#_x0000_s1341"/>
      </o:rules>
    </o:shapelayout>
  </w:shapeDefaults>
  <w:doNotEmbedSmartTags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4228"/>
    <w:pPr>
      <w:spacing w:after="200" w:line="276" w:lineRule="auto"/>
    </w:pPr>
    <w:rPr>
      <w:rFonts w:eastAsia="Times New Roman"/>
      <w:sz w:val="22"/>
      <w:szCs w:val="22"/>
      <w:lang w:val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nsinterligne1">
    <w:name w:val="Sans interligne1"/>
    <w:rsid w:val="00F84228"/>
    <w:rPr>
      <w:rFonts w:eastAsia="Times New Roman"/>
      <w:sz w:val="22"/>
      <w:szCs w:val="22"/>
      <w:lang w:val="fr-FR"/>
    </w:rPr>
  </w:style>
  <w:style w:type="paragraph" w:customStyle="1" w:styleId="1">
    <w:name w:val="سرد الفقرات1"/>
    <w:basedOn w:val="a"/>
    <w:rsid w:val="00F84228"/>
    <w:pPr>
      <w:ind w:left="720"/>
    </w:pPr>
  </w:style>
  <w:style w:type="paragraph" w:styleId="a3">
    <w:name w:val="Balloon Text"/>
    <w:basedOn w:val="a"/>
    <w:link w:val="Char"/>
    <w:semiHidden/>
    <w:rsid w:val="00F84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semiHidden/>
    <w:locked/>
    <w:rsid w:val="00F84228"/>
    <w:rPr>
      <w:rFonts w:ascii="Tahoma" w:eastAsia="Times New Roman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283945"/>
    <w:pPr>
      <w:ind w:left="720"/>
      <w:contextualSpacing/>
    </w:pPr>
    <w:rPr>
      <w:rFonts w:eastAsia="Calibri"/>
    </w:rPr>
  </w:style>
  <w:style w:type="character" w:styleId="a5">
    <w:name w:val="Placeholder Text"/>
    <w:basedOn w:val="a0"/>
    <w:uiPriority w:val="99"/>
    <w:semiHidden/>
    <w:rsid w:val="005F2936"/>
    <w:rPr>
      <w:color w:val="808080"/>
    </w:rPr>
  </w:style>
  <w:style w:type="paragraph" w:styleId="a6">
    <w:name w:val="header"/>
    <w:basedOn w:val="a"/>
    <w:link w:val="Char0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rsid w:val="00DE6424"/>
    <w:rPr>
      <w:rFonts w:eastAsia="Times New Roman"/>
      <w:sz w:val="22"/>
      <w:szCs w:val="22"/>
      <w:lang w:val="fr-FR"/>
    </w:rPr>
  </w:style>
  <w:style w:type="paragraph" w:styleId="a7">
    <w:name w:val="footer"/>
    <w:basedOn w:val="a"/>
    <w:link w:val="Char1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rsid w:val="00DE6424"/>
    <w:rPr>
      <w:rFonts w:eastAsia="Times New Roman"/>
      <w:sz w:val="22"/>
      <w:szCs w:val="22"/>
      <w:lang w:val="fr-FR"/>
    </w:rPr>
  </w:style>
  <w:style w:type="table" w:styleId="a8">
    <w:name w:val="Table Grid"/>
    <w:basedOn w:val="a1"/>
    <w:locked/>
    <w:rsid w:val="00A9102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125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019C96-8545-4506-A36C-2EB213A34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720</Words>
  <Characters>4108</Characters>
  <Application>Microsoft Office Word</Application>
  <DocSecurity>0</DocSecurity>
  <Lines>34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si</dc:creator>
  <cp:lastModifiedBy>DALMAC</cp:lastModifiedBy>
  <cp:revision>6</cp:revision>
  <cp:lastPrinted>2016-11-29T15:42:00Z</cp:lastPrinted>
  <dcterms:created xsi:type="dcterms:W3CDTF">2016-11-25T17:33:00Z</dcterms:created>
  <dcterms:modified xsi:type="dcterms:W3CDTF">2016-11-29T15:44:00Z</dcterms:modified>
</cp:coreProperties>
</file>